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561869" w14:textId="7B41DB6C" w:rsidR="009746E1" w:rsidRDefault="00C321F4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321F4">
        <w:rPr>
          <w:rFonts w:ascii="DejaVu Sans" w:hAnsi="DejaVu Sans" w:cs="DejaVu Sans"/>
          <w:b/>
          <w:i/>
          <w:color w:val="FFFFFF" w:themeColor="background1"/>
          <w:sz w:val="28"/>
          <w:szCs w:val="28"/>
          <w:bdr w:val="single" w:sz="18" w:space="0" w:color="auto"/>
          <w:shd w:val="clear" w:color="auto" w:fill="000000" w:themeFill="text1"/>
        </w:rPr>
        <w:t>TD</w:t>
      </w:r>
      <w:r w:rsidRPr="00C321F4">
        <w:rPr>
          <w:rFonts w:ascii="DejaVu Sans" w:hAnsi="DejaVu Sans" w:cs="DejaVu Sans"/>
          <w:b/>
          <w:color w:val="FFFFFF" w:themeColor="background1"/>
          <w:sz w:val="28"/>
          <w:szCs w:val="28"/>
          <w:highlight w:val="red"/>
          <w:bdr w:val="single" w:sz="18" w:space="0" w:color="auto"/>
        </w:rPr>
        <w:t>9</w:t>
      </w:r>
      <w:r>
        <w:rPr>
          <w:b/>
          <w:bCs/>
        </w:rPr>
        <w:t xml:space="preserve"> CORRECTION </w:t>
      </w:r>
      <w:r w:rsidRPr="00C321F4">
        <w:rPr>
          <w:b/>
          <w:bCs/>
        </w:rPr>
        <w:sym w:font="Wingdings" w:char="F0E8"/>
      </w:r>
      <w:r>
        <w:rPr>
          <w:b/>
          <w:bCs/>
        </w:rPr>
        <w:t xml:space="preserve"> </w:t>
      </w:r>
      <w:r w:rsidR="00497712">
        <w:rPr>
          <w:rFonts w:cs="Arial"/>
          <w:b/>
          <w:bCs/>
        </w:rPr>
        <w:t>ÉTUDE DES AGRÉGATS D’EAU</w:t>
      </w:r>
      <w:r w:rsidR="00646BE1">
        <w:rPr>
          <w:b/>
          <w:bCs/>
        </w:rPr>
        <w:t xml:space="preserve"> </w:t>
      </w:r>
      <w:r w:rsidR="00744172">
        <w:rPr>
          <w:b/>
          <w:bCs/>
        </w:rPr>
        <w:t>(</w:t>
      </w:r>
      <w:r w:rsidR="00497712">
        <w:rPr>
          <w:b/>
          <w:bCs/>
        </w:rPr>
        <w:t>5</w:t>
      </w:r>
      <w:r w:rsidR="0026697B">
        <w:rPr>
          <w:b/>
          <w:bCs/>
        </w:rPr>
        <w:t>,5</w:t>
      </w:r>
      <w:r w:rsidR="00744172">
        <w:rPr>
          <w:b/>
          <w:bCs/>
        </w:rPr>
        <w:t xml:space="preserve"> pts)</w:t>
      </w:r>
    </w:p>
    <w:p w14:paraId="76696228" w14:textId="3E8F2A5B" w:rsidR="00B53B0D" w:rsidRDefault="00B53B0D" w:rsidP="00170FC6">
      <w:pPr>
        <w:jc w:val="left"/>
        <w:rPr>
          <w:sz w:val="10"/>
          <w:szCs w:val="10"/>
        </w:rPr>
      </w:pPr>
      <w:bookmarkStart w:id="0" w:name="_Hlk130217219"/>
    </w:p>
    <w:p w14:paraId="05A59A14" w14:textId="292E886E" w:rsidR="00395069" w:rsidRPr="00395069" w:rsidRDefault="00395069" w:rsidP="00C82E13">
      <w:pPr>
        <w:pStyle w:val="Paragraphedeliste"/>
        <w:numPr>
          <w:ilvl w:val="0"/>
          <w:numId w:val="9"/>
        </w:numPr>
        <w:ind w:left="567" w:hanging="567"/>
        <w:rPr>
          <w:vertAlign w:val="subscript"/>
        </w:rPr>
      </w:pPr>
      <w:r>
        <w:t xml:space="preserve">Masse </w:t>
      </w:r>
      <w:r w:rsidRPr="00395069">
        <w:rPr>
          <w:i/>
          <w:iCs/>
        </w:rPr>
        <w:t>m</w:t>
      </w:r>
      <w:r w:rsidRPr="00395069">
        <w:rPr>
          <w:vertAlign w:val="subscript"/>
        </w:rPr>
        <w:t>1</w:t>
      </w:r>
      <w:r>
        <w:t xml:space="preserve"> d’un agrégat de </w:t>
      </w:r>
      <w:r w:rsidRPr="00395069">
        <w:rPr>
          <w:i/>
          <w:iCs/>
        </w:rPr>
        <w:t>N</w:t>
      </w:r>
      <w:r>
        <w:t xml:space="preserve"> = 50 molécules d’eau, chacune de masse </w:t>
      </w:r>
      <w:r w:rsidRPr="00395069">
        <w:rPr>
          <w:i/>
          <w:iCs/>
        </w:rPr>
        <w:t>m</w:t>
      </w:r>
      <w:r w:rsidRPr="00395069">
        <w:rPr>
          <w:vertAlign w:val="subscript"/>
        </w:rPr>
        <w:t>eau</w:t>
      </w:r>
      <w:r>
        <w:t xml:space="preserve"> : </w:t>
      </w:r>
      <w:r w:rsidRPr="00395069">
        <w:rPr>
          <w:b/>
          <w:bCs/>
          <w:i/>
          <w:iCs/>
        </w:rPr>
        <w:t>m</w:t>
      </w:r>
      <w:r w:rsidRPr="00395069">
        <w:rPr>
          <w:b/>
          <w:bCs/>
          <w:vertAlign w:val="subscript"/>
        </w:rPr>
        <w:t>1</w:t>
      </w:r>
      <w:r w:rsidRPr="00395069">
        <w:rPr>
          <w:b/>
          <w:bCs/>
        </w:rPr>
        <w:t xml:space="preserve"> = </w:t>
      </w:r>
      <w:r w:rsidRPr="00395069">
        <w:rPr>
          <w:b/>
          <w:bCs/>
          <w:i/>
          <w:iCs/>
        </w:rPr>
        <w:t>N</w:t>
      </w:r>
      <w:r w:rsidRPr="00395069">
        <w:rPr>
          <w:b/>
          <w:bCs/>
        </w:rPr>
        <w:t xml:space="preserve"> </w:t>
      </w:r>
      <w:r w:rsidRPr="00395069">
        <w:rPr>
          <w:rFonts w:cs="Arial"/>
          <w:b/>
          <w:bCs/>
        </w:rPr>
        <w:t>×</w:t>
      </w:r>
      <w:r w:rsidR="0026697B" w:rsidRPr="00395069">
        <w:rPr>
          <w:b/>
          <w:bCs/>
        </w:rPr>
        <w:t xml:space="preserve"> </w:t>
      </w:r>
      <w:r w:rsidRPr="00395069">
        <w:rPr>
          <w:b/>
          <w:bCs/>
          <w:i/>
          <w:iCs/>
        </w:rPr>
        <w:t>m</w:t>
      </w:r>
      <w:r w:rsidRPr="00395069">
        <w:rPr>
          <w:b/>
          <w:bCs/>
          <w:vertAlign w:val="subscript"/>
        </w:rPr>
        <w:t>eau</w:t>
      </w:r>
    </w:p>
    <w:p w14:paraId="54C23AE5" w14:textId="0177B9A7" w:rsidR="00395069" w:rsidRDefault="00395069" w:rsidP="00395069">
      <w:pPr>
        <w:pStyle w:val="Paragraphedeliste"/>
        <w:ind w:left="567"/>
        <w:rPr>
          <w:vertAlign w:val="subscript"/>
        </w:rPr>
      </w:pPr>
      <w:r w:rsidRPr="00395069">
        <w:t xml:space="preserve">Or : 1 molécule d’eau   </w:t>
      </w:r>
      <w:r>
        <w:t xml:space="preserve">    </w:t>
      </w:r>
      <w:r>
        <w:rPr>
          <w:lang w:val="en-US"/>
        </w:rPr>
        <w:sym w:font="Symbol" w:char="F0DB"/>
      </w:r>
      <w:r w:rsidRPr="00395069">
        <w:t xml:space="preserve"> </w:t>
      </w:r>
      <w:r w:rsidRPr="00395069">
        <w:rPr>
          <w:i/>
          <w:iCs/>
        </w:rPr>
        <w:t>m</w:t>
      </w:r>
      <w:r w:rsidRPr="00395069">
        <w:rPr>
          <w:vertAlign w:val="subscript"/>
        </w:rPr>
        <w:t>eau</w:t>
      </w:r>
    </w:p>
    <w:p w14:paraId="063A3AF5" w14:textId="0A061B96" w:rsidR="00395069" w:rsidRPr="00395069" w:rsidRDefault="00395069" w:rsidP="00395069">
      <w:pPr>
        <w:pStyle w:val="Paragraphedeliste"/>
        <w:ind w:left="567"/>
      </w:pPr>
      <w:r>
        <w:rPr>
          <w:vertAlign w:val="subscript"/>
        </w:rPr>
        <w:t xml:space="preserve">           </w:t>
      </w:r>
      <w:r w:rsidRPr="00395069">
        <w:rPr>
          <w:i/>
          <w:iCs/>
        </w:rPr>
        <w:t>N</w:t>
      </w:r>
      <w:r w:rsidRPr="00395069">
        <w:rPr>
          <w:vertAlign w:val="subscript"/>
        </w:rPr>
        <w:t xml:space="preserve">A </w:t>
      </w:r>
      <w:r w:rsidRPr="00395069">
        <w:t xml:space="preserve">molécules d’eau </w:t>
      </w:r>
      <w:r>
        <w:rPr>
          <w:vertAlign w:val="subscript"/>
        </w:rPr>
        <w:t xml:space="preserve">    </w:t>
      </w:r>
      <w:r>
        <w:rPr>
          <w:lang w:val="en-US"/>
        </w:rPr>
        <w:sym w:font="Symbol" w:char="F0DB"/>
      </w:r>
      <w:r w:rsidRPr="00395069">
        <w:t xml:space="preserve"> </w:t>
      </w:r>
      <w:r>
        <w:rPr>
          <w:i/>
          <w:iCs/>
        </w:rPr>
        <w:t>M</w:t>
      </w:r>
    </w:p>
    <w:p w14:paraId="4BFC463E" w14:textId="6DB1712D" w:rsidR="00395069" w:rsidRPr="00395069" w:rsidRDefault="00395069" w:rsidP="00395069">
      <w:pPr>
        <w:pStyle w:val="Paragraphedeliste"/>
        <w:ind w:left="567"/>
      </w:pPr>
      <w:r w:rsidRPr="00395069">
        <w:t>Do</w:t>
      </w:r>
      <w:r>
        <w:t xml:space="preserve">nc : </w:t>
      </w:r>
      <w:r w:rsidRPr="00395069">
        <w:rPr>
          <w:position w:val="-30"/>
        </w:rPr>
        <w:object w:dxaOrig="1120" w:dyaOrig="680" w14:anchorId="4C7192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4.5pt" o:ole="">
            <v:imagedata r:id="rId6" o:title=""/>
          </v:shape>
          <o:OLEObject Type="Embed" ProgID="Equation.DSMT4" ShapeID="_x0000_i1025" DrawAspect="Content" ObjectID="_1830942056" r:id="rId7"/>
        </w:object>
      </w:r>
      <w:r>
        <w:t xml:space="preserve"> </w:t>
      </w:r>
    </w:p>
    <w:p w14:paraId="3C001E2D" w14:textId="5BA200BF" w:rsidR="009E5C62" w:rsidRDefault="0001354A" w:rsidP="0026697B">
      <w:pPr>
        <w:pStyle w:val="Paragraphedeliste"/>
        <w:ind w:left="567"/>
      </w:pPr>
      <w:r>
        <w:t>D’où :</w:t>
      </w:r>
      <w:r w:rsidR="00395069">
        <w:t> </w:t>
      </w:r>
      <w:r w:rsidR="00395069" w:rsidRPr="00395069">
        <w:rPr>
          <w:i/>
          <w:iCs/>
          <w:bdr w:val="single" w:sz="4" w:space="0" w:color="auto"/>
        </w:rPr>
        <w:t>m</w:t>
      </w:r>
      <w:r w:rsidR="00395069" w:rsidRPr="00395069">
        <w:rPr>
          <w:bdr w:val="single" w:sz="4" w:space="0" w:color="auto"/>
          <w:vertAlign w:val="subscript"/>
        </w:rPr>
        <w:t>1</w:t>
      </w:r>
      <w:r w:rsidR="00395069" w:rsidRPr="00395069">
        <w:rPr>
          <w:bdr w:val="single" w:sz="4" w:space="0" w:color="auto"/>
        </w:rPr>
        <w:t xml:space="preserve"> = </w:t>
      </w:r>
      <w:r w:rsidRPr="00395069">
        <w:rPr>
          <w:position w:val="-30"/>
          <w:bdr w:val="single" w:sz="4" w:space="0" w:color="auto"/>
        </w:rPr>
        <w:object w:dxaOrig="720" w:dyaOrig="680" w14:anchorId="4B978718">
          <v:shape id="_x0000_i1026" type="#_x0000_t75" style="width:36pt;height:34.5pt" o:ole="">
            <v:imagedata r:id="rId8" o:title=""/>
          </v:shape>
          <o:OLEObject Type="Embed" ProgID="Equation.DSMT4" ShapeID="_x0000_i1026" DrawAspect="Content" ObjectID="_1830942057" r:id="rId9"/>
        </w:object>
      </w:r>
      <w:r w:rsidR="00395069" w:rsidRPr="00395069">
        <w:t xml:space="preserve"> </w:t>
      </w:r>
    </w:p>
    <w:p w14:paraId="1C33E252" w14:textId="43FCC21E" w:rsidR="0026697B" w:rsidRDefault="00395069" w:rsidP="0026697B">
      <w:pPr>
        <w:pStyle w:val="Paragraphedeliste"/>
        <w:ind w:left="567"/>
        <w:rPr>
          <w:b/>
          <w:bCs/>
        </w:rPr>
      </w:pPr>
      <w:r>
        <w:t xml:space="preserve">Soit  </w:t>
      </w:r>
      <w:r w:rsidRPr="00395069">
        <w:rPr>
          <w:i/>
          <w:iCs/>
        </w:rPr>
        <w:t>m</w:t>
      </w:r>
      <w:r w:rsidRPr="00395069">
        <w:rPr>
          <w:vertAlign w:val="subscript"/>
        </w:rPr>
        <w:t>1</w:t>
      </w:r>
      <w:r w:rsidRPr="00395069">
        <w:t xml:space="preserve"> = </w:t>
      </w:r>
      <w:r w:rsidR="00DE37B1" w:rsidRPr="00395069">
        <w:rPr>
          <w:position w:val="-28"/>
        </w:rPr>
        <w:object w:dxaOrig="1900" w:dyaOrig="700" w14:anchorId="63574B0C">
          <v:shape id="_x0000_i1027" type="#_x0000_t75" style="width:94.5pt;height:34.5pt" o:ole="">
            <v:imagedata r:id="rId10" o:title=""/>
          </v:shape>
          <o:OLEObject Type="Embed" ProgID="Equation.DSMT4" ShapeID="_x0000_i1027" DrawAspect="Content" ObjectID="_1830942058" r:id="rId11"/>
        </w:object>
      </w:r>
      <w:r w:rsidRPr="00395069">
        <w:t xml:space="preserve"> =</w:t>
      </w:r>
      <w:r>
        <w:t xml:space="preserve"> </w:t>
      </w:r>
      <w:r w:rsidRPr="0001354A">
        <w:rPr>
          <w:b/>
          <w:bCs/>
        </w:rPr>
        <w:t>1</w:t>
      </w:r>
      <w:r w:rsidRPr="00395069">
        <w:rPr>
          <w:b/>
          <w:bCs/>
        </w:rPr>
        <w:t>,5</w:t>
      </w:r>
      <w:r w:rsidR="009E5C62">
        <w:rPr>
          <w:b/>
          <w:bCs/>
        </w:rPr>
        <w:t>0</w:t>
      </w:r>
      <w:r w:rsidRPr="00395069">
        <w:rPr>
          <w:rFonts w:cs="Arial"/>
          <w:b/>
          <w:bCs/>
        </w:rPr>
        <w:t>×</w:t>
      </w:r>
      <w:r w:rsidRPr="00395069">
        <w:rPr>
          <w:b/>
          <w:bCs/>
        </w:rPr>
        <w:t>10</w:t>
      </w:r>
      <w:r w:rsidRPr="00395069">
        <w:rPr>
          <w:b/>
          <w:bCs/>
          <w:vertAlign w:val="superscript"/>
        </w:rPr>
        <w:t>–21</w:t>
      </w:r>
      <w:r w:rsidRPr="00395069">
        <w:rPr>
          <w:b/>
          <w:bCs/>
        </w:rPr>
        <w:t xml:space="preserve"> g = 1,5</w:t>
      </w:r>
      <w:r w:rsidR="009161FD">
        <w:rPr>
          <w:b/>
          <w:bCs/>
        </w:rPr>
        <w:t>0</w:t>
      </w:r>
      <w:bookmarkStart w:id="1" w:name="_GoBack"/>
      <w:bookmarkEnd w:id="1"/>
      <w:r w:rsidRPr="00395069">
        <w:rPr>
          <w:rFonts w:cs="Arial"/>
          <w:b/>
          <w:bCs/>
        </w:rPr>
        <w:t>×</w:t>
      </w:r>
      <w:r w:rsidRPr="00395069">
        <w:rPr>
          <w:b/>
          <w:bCs/>
        </w:rPr>
        <w:t>10</w:t>
      </w:r>
      <w:r w:rsidRPr="00395069">
        <w:rPr>
          <w:b/>
          <w:bCs/>
          <w:vertAlign w:val="superscript"/>
        </w:rPr>
        <w:t>–24</w:t>
      </w:r>
      <w:r w:rsidRPr="00395069">
        <w:rPr>
          <w:b/>
          <w:bCs/>
        </w:rPr>
        <w:t xml:space="preserve"> kg</w:t>
      </w:r>
      <w:r w:rsidR="0001354A">
        <w:rPr>
          <w:b/>
          <w:bCs/>
        </w:rPr>
        <w:t>.</w:t>
      </w:r>
    </w:p>
    <w:p w14:paraId="0853DDF0" w14:textId="21B29B76" w:rsidR="0001354A" w:rsidRDefault="00DE37B1" w:rsidP="0026697B">
      <w:pPr>
        <w:pStyle w:val="Paragraphedeliste"/>
        <w:ind w:left="567"/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C02D24F" wp14:editId="2EAEC4CE">
                <wp:simplePos x="0" y="0"/>
                <wp:positionH relativeFrom="column">
                  <wp:posOffset>4225290</wp:posOffset>
                </wp:positionH>
                <wp:positionV relativeFrom="paragraph">
                  <wp:posOffset>337820</wp:posOffset>
                </wp:positionV>
                <wp:extent cx="2235200" cy="1529080"/>
                <wp:effectExtent l="0" t="0" r="12700" b="13970"/>
                <wp:wrapNone/>
                <wp:docPr id="19" name="Groupe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5200" cy="1529080"/>
                          <a:chOff x="0" y="0"/>
                          <a:chExt cx="2235200" cy="1529080"/>
                        </a:xfrm>
                      </wpg:grpSpPr>
                      <wpg:grpSp>
                        <wpg:cNvPr id="14" name="Groupe 14"/>
                        <wpg:cNvGrpSpPr/>
                        <wpg:grpSpPr>
                          <a:xfrm>
                            <a:off x="0" y="0"/>
                            <a:ext cx="2235200" cy="1529080"/>
                            <a:chOff x="0" y="0"/>
                            <a:chExt cx="2235200" cy="1529080"/>
                          </a:xfrm>
                        </wpg:grpSpPr>
                        <wpg:grpSp>
                          <wpg:cNvPr id="13" name="Groupe 13"/>
                          <wpg:cNvGrpSpPr/>
                          <wpg:grpSpPr>
                            <a:xfrm>
                              <a:off x="254000" y="218440"/>
                              <a:ext cx="1386840" cy="1310640"/>
                              <a:chOff x="0" y="0"/>
                              <a:chExt cx="1386840" cy="1310640"/>
                            </a:xfrm>
                          </wpg:grpSpPr>
                          <wps:wsp>
                            <wps:cNvPr id="2" name="Connecteur droit 2"/>
                            <wps:cNvCnPr/>
                            <wps:spPr>
                              <a:xfrm>
                                <a:off x="0" y="0"/>
                                <a:ext cx="0" cy="131064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Connecteur droit 3"/>
                            <wps:cNvCnPr/>
                            <wps:spPr>
                              <a:xfrm>
                                <a:off x="1386840" y="0"/>
                                <a:ext cx="0" cy="131064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Connecteur droit avec flèche 7"/>
                            <wps:cNvCnPr/>
                            <wps:spPr>
                              <a:xfrm>
                                <a:off x="528320" y="325120"/>
                                <a:ext cx="360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2" name="Groupe 12"/>
                          <wpg:cNvGrpSpPr/>
                          <wpg:grpSpPr>
                            <a:xfrm>
                              <a:off x="0" y="0"/>
                              <a:ext cx="2235200" cy="1493520"/>
                              <a:chOff x="0" y="0"/>
                              <a:chExt cx="2235200" cy="1493520"/>
                            </a:xfrm>
                          </wpg:grpSpPr>
                          <wps:wsp>
                            <wps:cNvPr id="347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9240" y="218440"/>
                                <a:ext cx="182880" cy="12750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EDF2A7" w14:textId="0C701EBD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4457FA26" w14:textId="52BF24E8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09F7C634" w14:textId="79A824E8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429CE48C" w14:textId="3B5556B7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53EC79D4" w14:textId="5CE51290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5B0604D0" w14:textId="6A4E1604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50AF7EA1" w14:textId="7799C4E5" w:rsidR="0001354A" w:rsidRPr="00716F69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61440" y="218440"/>
                                <a:ext cx="182880" cy="12750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43248C" w14:textId="6A524BCC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5F14CD34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3C112E70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7A2F63C3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07133152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0657C579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4C381743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56DC85CE" w14:textId="703F6CA6" w:rsidR="0001354A" w:rsidRPr="00716F69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" name="Rectangle 5"/>
                            <wps:cNvSpPr/>
                            <wps:spPr>
                              <a:xfrm>
                                <a:off x="218440" y="797560"/>
                                <a:ext cx="72000" cy="72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5241F75" w14:textId="5A489129" w:rsidR="0001354A" w:rsidRDefault="0001354A" w:rsidP="0001354A">
                                  <w:pPr>
                                    <w:jc w:val="center"/>
                                  </w:pPr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" name="Rectangle 6"/>
                            <wps:cNvSpPr/>
                            <wps:spPr>
                              <a:xfrm>
                                <a:off x="1605280" y="802640"/>
                                <a:ext cx="71755" cy="717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2800" y="218440"/>
                                <a:ext cx="20828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C0BEFD" w14:textId="54399B2E" w:rsidR="0001354A" w:rsidRPr="00716F69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 w:rsidRPr="0001354A">
                                    <w:rPr>
                                      <w:position w:val="-4"/>
                                    </w:rPr>
                                    <w:object w:dxaOrig="240" w:dyaOrig="320" w14:anchorId="4A0CE5F8">
                                      <v:shape id="_x0000_i1029" type="#_x0000_t75" style="width:15.75pt;height:21pt" o:ole="">
                                        <v:imagedata r:id="rId12" o:title=""/>
                                      </v:shape>
                                      <o:OLEObject Type="Embed" ProgID="Equation.DSMT4" ShapeID="_x0000_i1029" DrawAspect="Content" ObjectID="_1830942085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9" name="Connecteur droit 9"/>
                            <wps:cNvCnPr/>
                            <wps:spPr>
                              <a:xfrm>
                                <a:off x="0" y="828040"/>
                                <a:ext cx="223520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9240" y="30480"/>
                                <a:ext cx="208280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D85B6A" w14:textId="7B1F17B9" w:rsidR="0001354A" w:rsidRPr="00716F69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1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08760" y="0"/>
                                <a:ext cx="208280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B76F45" w14:textId="7AC17CA6" w:rsidR="0001354A" w:rsidRPr="00716F69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15" name="Connecteur droit avec flèche 15"/>
                        <wps:cNvCnPr/>
                        <wps:spPr>
                          <a:xfrm>
                            <a:off x="736600" y="828040"/>
                            <a:ext cx="46799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800" y="817880"/>
                            <a:ext cx="208914" cy="2755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494359" w14:textId="46274F22" w:rsidR="00095712" w:rsidRPr="00716F69" w:rsidRDefault="00095712" w:rsidP="00095712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01354A">
                                <w:rPr>
                                  <w:position w:val="-4"/>
                                </w:rPr>
                                <w:object w:dxaOrig="240" w:dyaOrig="320" w14:anchorId="7ABE7988">
                                  <v:shape id="_x0000_i1031" type="#_x0000_t75" style="width:15.75pt;height:21pt" o:ole="">
                                    <v:imagedata r:id="rId14" o:title=""/>
                                  </v:shape>
                                  <o:OLEObject Type="Embed" ProgID="Equation.DSMT4" ShapeID="_x0000_i1031" DrawAspect="Content" ObjectID="_1830942086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7" name="Ellipse 17"/>
                        <wps:cNvSpPr/>
                        <wps:spPr>
                          <a:xfrm>
                            <a:off x="680720" y="787400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02D24F" id="Groupe 19" o:spid="_x0000_s1026" style="position:absolute;left:0;text-align:left;margin-left:332.7pt;margin-top:26.6pt;width:176pt;height:120.4pt;z-index:251681792" coordsize="22352,15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">
                <v:group id="Groupe 14" o:spid="_x0000_s1027" style="position:absolute;width:22352;height:15290" coordsize="22352,15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group id="Groupe 13" o:spid="_x0000_s1028" style="position:absolute;left:2540;top:2184;width:13868;height:13106" coordsize="13868,13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line id="Connecteur droit 2" o:spid="_x0000_s1029" style="position:absolute;visibility:visible;mso-wrap-style:square" from="0,0" to="0,13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" strokecolor="black [3213]" strokeweight="1.5pt">
                      <v:stroke joinstyle="miter"/>
                    </v:line>
                    <v:line id="Connecteur droit 3" o:spid="_x0000_s1030" style="position:absolute;visibility:visible;mso-wrap-style:square" from="13868,0" to="13868,13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" strokecolor="black [3213]" strokeweight="1.5pt">
                      <v:stroke joinstyle="miter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7" o:spid="_x0000_s1031" type="#_x0000_t32" style="position:absolute;left:5283;top:3251;width:36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" strokecolor="black [3200]" strokeweight=".5pt">
                      <v:stroke endarrow="block" joinstyle="miter"/>
                    </v:shape>
                  </v:group>
                  <v:group id="Groupe 12" o:spid="_x0000_s1032" style="position:absolute;width:22352;height:14935" coordsize="22352,14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33" type="#_x0000_t202" style="position:absolute;left:2692;top:2184;width:1829;height:1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  <v:textbox inset="0,0,0,0">
                        <w:txbxContent>
                          <w:p w14:paraId="7FEDF2A7" w14:textId="0C701EBD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4457FA26" w14:textId="52BF24E8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09F7C634" w14:textId="79A824E8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429CE48C" w14:textId="3B5556B7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53EC79D4" w14:textId="5CE51290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5B0604D0" w14:textId="6A4E1604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50AF7EA1" w14:textId="7799C4E5" w:rsidR="0001354A" w:rsidRPr="00716F69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Zone de texte 2" o:spid="_x0000_s1034" type="#_x0000_t202" style="position:absolute;left:13614;top:2184;width:1829;height:1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    <v:textbox inset="0,0,0,0">
                        <w:txbxContent>
                          <w:p w14:paraId="2843248C" w14:textId="6A524BCC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5F14CD34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3C112E70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7A2F63C3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07133152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0657C579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4C381743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56DC85CE" w14:textId="703F6CA6" w:rsidR="0001354A" w:rsidRPr="00716F69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v:textbox>
                    </v:shape>
                    <v:rect id="Rectangle 5" o:spid="_x0000_s1035" style="position:absolute;left:2184;top:7975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" fillcolor="white [3212]" strokecolor="white [3212]" strokeweight="1pt">
                      <v:textbox>
                        <w:txbxContent>
                          <w:p w14:paraId="15241F75" w14:textId="5A489129" w:rsidR="0001354A" w:rsidRDefault="0001354A" w:rsidP="0001354A">
                            <w:pPr>
                              <w:jc w:val="center"/>
                            </w:pPr>
                            <w:proofErr w:type="gramStart"/>
                            <w:r>
                              <w:t>v</w:t>
                            </w:r>
                            <w:proofErr w:type="gramEnd"/>
                          </w:p>
                        </w:txbxContent>
                      </v:textbox>
                    </v:rect>
                    <v:rect id="Rectangle 6" o:spid="_x0000_s1036" style="position:absolute;left:16052;top:8026;width:718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" fillcolor="white [3212]" strokecolor="white [3212]" strokeweight="1pt"/>
                    <v:shape id="Zone de texte 2" o:spid="_x0000_s1037" type="#_x0000_t202" style="position:absolute;left:8128;top:2184;width:208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    <v:textbox inset="0,0,0,0">
                        <w:txbxContent>
                          <w:p w14:paraId="10C0BEFD" w14:textId="54399B2E" w:rsidR="0001354A" w:rsidRPr="00716F69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01354A">
                              <w:rPr>
                                <w:position w:val="-4"/>
                              </w:rPr>
                              <w:object w:dxaOrig="240" w:dyaOrig="320" w14:anchorId="4A0CE5F8">
                                <v:shape id="_x0000_i1029" type="#_x0000_t75" style="width:15.45pt;height:21pt" o:ole="">
                                  <v:imagedata r:id="rId16" o:title=""/>
                                </v:shape>
                                <o:OLEObject Type="Embed" ProgID="Equation.DSMT4" ShapeID="_x0000_i1029" DrawAspect="Content" ObjectID="_1830841232" r:id="rId17"/>
                              </w:object>
                            </w:r>
                          </w:p>
                        </w:txbxContent>
                      </v:textbox>
                    </v:shape>
                    <v:line id="Connecteur droit 9" o:spid="_x0000_s1038" style="position:absolute;visibility:visible;mso-wrap-style:square" from="0,8280" to="22352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" strokecolor="black [3200]" strokeweight=".5pt">
                      <v:stroke dashstyle="dash" joinstyle="miter"/>
                    </v:line>
                    <v:shape id="Zone de texte 2" o:spid="_x0000_s1039" type="#_x0000_t202" style="position:absolute;left:2692;top:304;width:208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    <v:textbox inset="0,0,0,0">
                        <w:txbxContent>
                          <w:p w14:paraId="2FD85B6A" w14:textId="7B1F17B9" w:rsidR="0001354A" w:rsidRPr="00716F69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Zone de texte 2" o:spid="_x0000_s1040" type="#_x0000_t202" style="position:absolute;left:15087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    <v:textbox inset="0,0,0,0">
                        <w:txbxContent>
                          <w:p w14:paraId="45B76F45" w14:textId="7AC17CA6" w:rsidR="0001354A" w:rsidRPr="00716F69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shape id="Connecteur droit avec flèche 15" o:spid="_x0000_s1041" type="#_x0000_t32" style="position:absolute;left:7366;top:8280;width:46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<v:stroke endarrow="block" joinstyle="miter"/>
                </v:shape>
                <v:shape id="Zone de texte 2" o:spid="_x0000_s1042" type="#_x0000_t202" style="position:absolute;left:8128;top:8178;width:2089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" filled="f" stroked="f">
                  <v:textbox style="mso-fit-shape-to-text:t" inset="0,0,0,0">
                    <w:txbxContent>
                      <w:p w14:paraId="78494359" w14:textId="46274F22" w:rsidR="00095712" w:rsidRPr="00716F69" w:rsidRDefault="00095712" w:rsidP="00095712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01354A">
                          <w:rPr>
                            <w:position w:val="-4"/>
                          </w:rPr>
                          <w:object w:dxaOrig="240" w:dyaOrig="320" w14:anchorId="7ABE7988">
                            <v:shape id="_x0000_i1031" type="#_x0000_t75" style="width:15.45pt;height:21pt" o:ole="">
                              <v:imagedata r:id="rId18" o:title=""/>
                            </v:shape>
                            <o:OLEObject Type="Embed" ProgID="Equation.DSMT4" ShapeID="_x0000_i1031" DrawAspect="Content" ObjectID="_1830841233" r:id="rId19"/>
                          </w:object>
                        </w:r>
                      </w:p>
                    </w:txbxContent>
                  </v:textbox>
                </v:shape>
                <v:oval id="Ellipse 17" o:spid="_x0000_s1043" style="position:absolute;left:6807;top:7874;width:717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" fillcolor="black [3213]" strokecolor="black [3213]" strokeweight="1pt">
                  <v:stroke joinstyle="miter"/>
                </v:oval>
              </v:group>
            </w:pict>
          </mc:Fallback>
        </mc:AlternateContent>
      </w:r>
      <w:r w:rsidR="0001354A">
        <w:t>Il n’est pas possible de mesurer directement cette masse, car il est impossible d’isoler 50 molécules d’eau à l’échelle microscopique et de les peser avec une balance.</w:t>
      </w:r>
    </w:p>
    <w:p w14:paraId="4DCFD868" w14:textId="4106D04B" w:rsidR="0001354A" w:rsidRDefault="0001354A" w:rsidP="0026697B">
      <w:pPr>
        <w:pStyle w:val="Paragraphedeliste"/>
        <w:ind w:left="567"/>
        <w:rPr>
          <w:b/>
          <w:bCs/>
        </w:rPr>
      </w:pPr>
    </w:p>
    <w:p w14:paraId="5C611C44" w14:textId="01C0E268" w:rsidR="0001354A" w:rsidRDefault="0001354A" w:rsidP="0001354A">
      <w:pPr>
        <w:pStyle w:val="Paragraphedeliste"/>
        <w:numPr>
          <w:ilvl w:val="0"/>
          <w:numId w:val="9"/>
        </w:numPr>
        <w:ind w:left="567" w:right="3797" w:hanging="567"/>
      </w:pPr>
      <w:r>
        <w:t xml:space="preserve">Le champ électrique </w:t>
      </w:r>
      <w:r w:rsidRPr="0001354A">
        <w:rPr>
          <w:position w:val="-4"/>
        </w:rPr>
        <w:object w:dxaOrig="240" w:dyaOrig="320" w14:anchorId="281E0439">
          <v:shape id="_x0000_i1032" type="#_x0000_t75" style="width:12pt;height:16.5pt" o:ole="">
            <v:imagedata r:id="rId12" o:title=""/>
          </v:shape>
          <o:OLEObject Type="Embed" ProgID="Equation.DSMT4" ShapeID="_x0000_i1032" DrawAspect="Content" ObjectID="_1830942059" r:id="rId20"/>
        </w:object>
      </w:r>
      <w:r>
        <w:t xml:space="preserve"> est orienté de la plaque </w:t>
      </w:r>
      <w:r w:rsidR="00DE37B1">
        <w:t xml:space="preserve">A </w:t>
      </w:r>
      <w:r>
        <w:t xml:space="preserve">chargée positivement vers la plaque </w:t>
      </w:r>
      <w:r w:rsidR="00DE37B1">
        <w:t xml:space="preserve">B </w:t>
      </w:r>
      <w:r>
        <w:t xml:space="preserve">chargée négativement. </w:t>
      </w:r>
    </w:p>
    <w:p w14:paraId="38D7255E" w14:textId="115C73E1" w:rsidR="0001354A" w:rsidRDefault="0001354A" w:rsidP="0001354A">
      <w:pPr>
        <w:pStyle w:val="Paragraphedeliste"/>
        <w:ind w:left="567" w:right="3797"/>
      </w:pPr>
      <w:r w:rsidRPr="0001354A">
        <w:rPr>
          <w:position w:val="-24"/>
        </w:rPr>
        <w:object w:dxaOrig="999" w:dyaOrig="680" w14:anchorId="373F30E6">
          <v:shape id="_x0000_i1033" type="#_x0000_t75" style="width:49.5pt;height:34.5pt" o:ole="">
            <v:imagedata r:id="rId21" o:title=""/>
          </v:shape>
          <o:OLEObject Type="Embed" ProgID="Equation.DSMT4" ShapeID="_x0000_i1033" DrawAspect="Content" ObjectID="_1830942060" r:id="rId22"/>
        </w:object>
      </w:r>
      <w:r>
        <w:t xml:space="preserve">  soit </w:t>
      </w:r>
      <w:r w:rsidRPr="0001354A">
        <w:rPr>
          <w:position w:val="-24"/>
        </w:rPr>
        <w:object w:dxaOrig="1780" w:dyaOrig="660" w14:anchorId="275E0C91">
          <v:shape id="_x0000_i1034" type="#_x0000_t75" style="width:89.25pt;height:33pt" o:ole="">
            <v:imagedata r:id="rId23" o:title=""/>
          </v:shape>
          <o:OLEObject Type="Embed" ProgID="Equation.DSMT4" ShapeID="_x0000_i1034" DrawAspect="Content" ObjectID="_1830942061" r:id="rId24"/>
        </w:object>
      </w:r>
      <w:r>
        <w:t xml:space="preserve">= </w:t>
      </w:r>
      <w:r w:rsidRPr="0001354A">
        <w:rPr>
          <w:b/>
          <w:bCs/>
        </w:rPr>
        <w:t>1,0</w:t>
      </w:r>
      <w:r w:rsidRPr="0001354A">
        <w:rPr>
          <w:rFonts w:cs="Arial"/>
          <w:b/>
          <w:bCs/>
        </w:rPr>
        <w:t>×</w:t>
      </w:r>
      <w:r w:rsidRPr="0001354A">
        <w:rPr>
          <w:b/>
          <w:bCs/>
        </w:rPr>
        <w:t>10</w:t>
      </w:r>
      <w:r w:rsidRPr="0001354A">
        <w:rPr>
          <w:b/>
          <w:bCs/>
          <w:vertAlign w:val="superscript"/>
        </w:rPr>
        <w:t>5</w:t>
      </w:r>
      <w:r w:rsidRPr="0001354A">
        <w:rPr>
          <w:b/>
          <w:bCs/>
        </w:rPr>
        <w:t xml:space="preserve"> V</w:t>
      </w:r>
      <w:r w:rsidRPr="0001354A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01354A">
        <w:rPr>
          <w:b/>
          <w:bCs/>
        </w:rPr>
        <w:t>m</w:t>
      </w:r>
      <w:r w:rsidRPr="0001354A">
        <w:rPr>
          <w:b/>
          <w:bCs/>
          <w:vertAlign w:val="superscript"/>
        </w:rPr>
        <w:t>–1</w:t>
      </w:r>
      <w:r>
        <w:t>.</w:t>
      </w:r>
    </w:p>
    <w:p w14:paraId="1216859C" w14:textId="02532836" w:rsidR="0001354A" w:rsidRDefault="0001354A" w:rsidP="0001354A">
      <w:pPr>
        <w:pStyle w:val="Paragraphedeliste"/>
        <w:ind w:left="567" w:right="3797"/>
      </w:pPr>
    </w:p>
    <w:p w14:paraId="0E45A009" w14:textId="71037687" w:rsidR="0001354A" w:rsidRDefault="00095712" w:rsidP="00D165DC">
      <w:pPr>
        <w:pStyle w:val="Paragraphedeliste"/>
        <w:numPr>
          <w:ilvl w:val="0"/>
          <w:numId w:val="9"/>
        </w:numPr>
        <w:ind w:left="567" w:right="3797" w:hanging="567"/>
      </w:pPr>
      <w:r>
        <w:t>La force électrique subie par l’agrégat est </w:t>
      </w:r>
      <w:r w:rsidRPr="00095712">
        <w:rPr>
          <w:position w:val="-10"/>
        </w:rPr>
        <w:object w:dxaOrig="800" w:dyaOrig="380" w14:anchorId="5ACAB3A2">
          <v:shape id="_x0000_i1035" type="#_x0000_t75" style="width:40.5pt;height:19.5pt" o:ole="">
            <v:imagedata r:id="rId25" o:title=""/>
          </v:shape>
          <o:OLEObject Type="Embed" ProgID="Equation.DSMT4" ShapeID="_x0000_i1035" DrawAspect="Content" ObjectID="_1830942062" r:id="rId26"/>
        </w:object>
      </w:r>
      <w:r>
        <w:t xml:space="preserve"> avec </w:t>
      </w:r>
      <w:r w:rsidRPr="00095712">
        <w:rPr>
          <w:i/>
          <w:iCs/>
        </w:rPr>
        <w:t xml:space="preserve">q </w:t>
      </w:r>
      <w:r>
        <w:t xml:space="preserve">&gt; 0 (énoncé) donc les vecteurs  </w:t>
      </w:r>
      <w:r w:rsidRPr="00095712">
        <w:rPr>
          <w:position w:val="-4"/>
        </w:rPr>
        <w:object w:dxaOrig="240" w:dyaOrig="320" w14:anchorId="16846746">
          <v:shape id="_x0000_i1036" type="#_x0000_t75" style="width:12pt;height:16.5pt" o:ole="">
            <v:imagedata r:id="rId27" o:title=""/>
          </v:shape>
          <o:OLEObject Type="Embed" ProgID="Equation.DSMT4" ShapeID="_x0000_i1036" DrawAspect="Content" ObjectID="_1830942063" r:id="rId28"/>
        </w:object>
      </w:r>
      <w:r>
        <w:t xml:space="preserve"> et </w:t>
      </w:r>
      <w:r w:rsidRPr="00095712">
        <w:rPr>
          <w:position w:val="-4"/>
        </w:rPr>
        <w:object w:dxaOrig="240" w:dyaOrig="320" w14:anchorId="12B61BFE">
          <v:shape id="_x0000_i1037" type="#_x0000_t75" style="width:12pt;height:16.5pt" o:ole="">
            <v:imagedata r:id="rId29" o:title=""/>
          </v:shape>
          <o:OLEObject Type="Embed" ProgID="Equation.DSMT4" ShapeID="_x0000_i1037" DrawAspect="Content" ObjectID="_1830942064" r:id="rId30"/>
        </w:object>
      </w:r>
      <w:r>
        <w:t xml:space="preserve"> sont colinéaires </w:t>
      </w:r>
      <w:r w:rsidR="00AF01CF">
        <w:t xml:space="preserve">(direction perpendiculaire aux plaques) </w:t>
      </w:r>
      <w:r>
        <w:t>et de même sens</w:t>
      </w:r>
      <w:r w:rsidR="00AF01CF">
        <w:t xml:space="preserve"> (vers la plaque B)</w:t>
      </w:r>
      <w:r>
        <w:t>.</w:t>
      </w:r>
    </w:p>
    <w:p w14:paraId="0A4BF560" w14:textId="22C36378" w:rsidR="00095712" w:rsidRPr="00095712" w:rsidRDefault="00095712" w:rsidP="00095712">
      <w:pPr>
        <w:pStyle w:val="Paragraphedeliste"/>
        <w:ind w:left="567" w:right="112"/>
      </w:pPr>
      <w:r>
        <w:t xml:space="preserve">Et </w:t>
      </w:r>
      <w:r w:rsidRPr="00095712">
        <w:rPr>
          <w:i/>
          <w:iCs/>
        </w:rPr>
        <w:t>F</w:t>
      </w:r>
      <w:r>
        <w:t xml:space="preserve"> = </w:t>
      </w:r>
      <w:r w:rsidRPr="00095712">
        <w:rPr>
          <w:i/>
          <w:iCs/>
        </w:rPr>
        <w:t>q</w:t>
      </w:r>
      <w:r>
        <w:t xml:space="preserve"> </w:t>
      </w:r>
      <w:r w:rsidRPr="00DC1A9A">
        <w:rPr>
          <w:rFonts w:cs="Arial"/>
        </w:rPr>
        <w:t>×</w:t>
      </w:r>
      <w:r>
        <w:t xml:space="preserve"> </w:t>
      </w:r>
      <w:r w:rsidRPr="00095712">
        <w:rPr>
          <w:i/>
          <w:iCs/>
        </w:rPr>
        <w:t>E</w:t>
      </w:r>
      <w:r>
        <w:rPr>
          <w:i/>
          <w:iCs/>
        </w:rPr>
        <w:t xml:space="preserve"> </w:t>
      </w:r>
      <w:r w:rsidRPr="00095712">
        <w:t>soit</w:t>
      </w:r>
      <w:r>
        <w:rPr>
          <w:i/>
          <w:iCs/>
        </w:rPr>
        <w:t xml:space="preserve"> </w:t>
      </w:r>
      <w:r w:rsidRPr="00095712">
        <w:rPr>
          <w:b/>
          <w:bCs/>
          <w:i/>
          <w:iCs/>
        </w:rPr>
        <w:t>F</w:t>
      </w:r>
      <w:r>
        <w:t xml:space="preserve"> = </w:t>
      </w:r>
      <w:r w:rsidRPr="00095712">
        <w:t>1,60</w:t>
      </w:r>
      <w:r w:rsidRPr="00095712">
        <w:rPr>
          <w:rFonts w:cs="Arial"/>
        </w:rPr>
        <w:t>×10</w:t>
      </w:r>
      <w:r w:rsidRPr="00095712">
        <w:rPr>
          <w:rFonts w:cs="Arial"/>
          <w:vertAlign w:val="superscript"/>
        </w:rPr>
        <w:t>–19</w:t>
      </w:r>
      <w:r>
        <w:t xml:space="preserve"> </w:t>
      </w:r>
      <w:r w:rsidRPr="00DC1A9A">
        <w:rPr>
          <w:rFonts w:cs="Arial"/>
        </w:rPr>
        <w:t>×</w:t>
      </w:r>
      <w:r>
        <w:t xml:space="preserve"> </w:t>
      </w:r>
      <w:r w:rsidRPr="00095712">
        <w:t>1,0</w:t>
      </w:r>
      <w:r w:rsidRPr="00095712">
        <w:rPr>
          <w:rFonts w:cs="Arial"/>
        </w:rPr>
        <w:t>×</w:t>
      </w:r>
      <w:r w:rsidRPr="00095712">
        <w:t>10</w:t>
      </w:r>
      <w:r w:rsidRPr="00095712">
        <w:rPr>
          <w:vertAlign w:val="superscript"/>
        </w:rPr>
        <w:t>5</w:t>
      </w:r>
      <w:r>
        <w:t xml:space="preserve"> N = </w:t>
      </w:r>
      <w:r w:rsidRPr="00095712">
        <w:rPr>
          <w:b/>
          <w:bCs/>
        </w:rPr>
        <w:t>1,6</w:t>
      </w:r>
      <w:r w:rsidRPr="00095712">
        <w:rPr>
          <w:rFonts w:cs="Arial"/>
          <w:b/>
          <w:bCs/>
        </w:rPr>
        <w:t>×</w:t>
      </w:r>
      <w:r w:rsidRPr="00095712">
        <w:rPr>
          <w:b/>
          <w:bCs/>
        </w:rPr>
        <w:t>10</w:t>
      </w:r>
      <w:r w:rsidRPr="00095712">
        <w:rPr>
          <w:b/>
          <w:bCs/>
          <w:vertAlign w:val="superscript"/>
        </w:rPr>
        <w:t>–14</w:t>
      </w:r>
      <w:r w:rsidRPr="00095712">
        <w:rPr>
          <w:b/>
          <w:bCs/>
        </w:rPr>
        <w:t xml:space="preserve"> N.</w:t>
      </w:r>
    </w:p>
    <w:bookmarkEnd w:id="0"/>
    <w:p w14:paraId="4778D95C" w14:textId="5E679440" w:rsidR="00663E3B" w:rsidRDefault="00663E3B" w:rsidP="00022983">
      <w:pPr>
        <w:pStyle w:val="Paragraphedeliste"/>
        <w:ind w:left="567"/>
      </w:pPr>
    </w:p>
    <w:p w14:paraId="61620162" w14:textId="77777777" w:rsidR="009E5C62" w:rsidRDefault="009E5C62" w:rsidP="00095712">
      <w:pPr>
        <w:pStyle w:val="Paragraphedeliste"/>
        <w:numPr>
          <w:ilvl w:val="0"/>
          <w:numId w:val="9"/>
        </w:numPr>
        <w:ind w:left="567" w:hanging="567"/>
      </w:pPr>
      <w:r>
        <w:t xml:space="preserve">Calculons le poids : </w:t>
      </w:r>
      <w:r w:rsidRPr="009E5C62">
        <w:rPr>
          <w:i/>
          <w:iCs/>
        </w:rPr>
        <w:t>P</w:t>
      </w:r>
      <w:r w:rsidRPr="009E5C62">
        <w:rPr>
          <w:vertAlign w:val="subscript"/>
        </w:rPr>
        <w:t>1</w:t>
      </w:r>
      <w:r>
        <w:rPr>
          <w:vertAlign w:val="superscript"/>
        </w:rPr>
        <w:t xml:space="preserve"> </w:t>
      </w:r>
      <w:r w:rsidRPr="009E5C62">
        <w:t xml:space="preserve">= </w:t>
      </w:r>
      <w:r w:rsidRPr="009E5C62">
        <w:rPr>
          <w:i/>
          <w:iCs/>
        </w:rPr>
        <w:t>m</w:t>
      </w:r>
      <w:r w:rsidRPr="009E5C62">
        <w:rPr>
          <w:vertAlign w:val="subscript"/>
        </w:rPr>
        <w:t>1</w:t>
      </w:r>
      <w:r w:rsidRPr="009E5C62">
        <w:t xml:space="preserve"> </w:t>
      </w:r>
      <w:r w:rsidRPr="009E5C62">
        <w:rPr>
          <w:rFonts w:cs="Arial"/>
        </w:rPr>
        <w:t>×</w:t>
      </w:r>
      <w:r w:rsidRPr="009E5C62">
        <w:t xml:space="preserve"> </w:t>
      </w:r>
      <w:r w:rsidRPr="009E5C62">
        <w:rPr>
          <w:i/>
          <w:iCs/>
        </w:rPr>
        <w:t>g</w:t>
      </w:r>
      <w:r>
        <w:t xml:space="preserve">  </w:t>
      </w:r>
    </w:p>
    <w:p w14:paraId="46AF37C9" w14:textId="5ED8B220" w:rsidR="00095712" w:rsidRDefault="009E5C62" w:rsidP="009E5C62">
      <w:pPr>
        <w:pStyle w:val="Paragraphedeliste"/>
        <w:ind w:left="567"/>
        <w:rPr>
          <w:b/>
          <w:bCs/>
        </w:rPr>
      </w:pPr>
      <w:r>
        <w:t xml:space="preserve">Soit </w:t>
      </w:r>
      <w:r w:rsidRPr="009E5C62">
        <w:rPr>
          <w:i/>
          <w:iCs/>
        </w:rPr>
        <w:t>P</w:t>
      </w:r>
      <w:r w:rsidRPr="009E5C62">
        <w:rPr>
          <w:vertAlign w:val="subscript"/>
        </w:rPr>
        <w:t>1</w:t>
      </w:r>
      <w:r>
        <w:t xml:space="preserve"> = 1,50</w:t>
      </w:r>
      <w:r w:rsidRPr="00DC1A9A">
        <w:rPr>
          <w:rFonts w:cs="Arial"/>
        </w:rPr>
        <w:t>×</w:t>
      </w:r>
      <w:r>
        <w:t>10</w:t>
      </w:r>
      <w:r w:rsidRPr="009E5C62">
        <w:rPr>
          <w:vertAlign w:val="superscript"/>
        </w:rPr>
        <w:t>–24</w:t>
      </w:r>
      <w:r>
        <w:t xml:space="preserve"> </w:t>
      </w:r>
      <w:r w:rsidR="00F362A4" w:rsidRPr="00DC1A9A">
        <w:rPr>
          <w:rFonts w:cs="Arial"/>
        </w:rPr>
        <w:t>×</w:t>
      </w:r>
      <w:r w:rsidR="00F362A4">
        <w:t xml:space="preserve"> 9,81 = </w:t>
      </w:r>
      <w:r w:rsidR="00F362A4" w:rsidRPr="00F362A4">
        <w:rPr>
          <w:b/>
          <w:bCs/>
        </w:rPr>
        <w:t>1,47</w:t>
      </w:r>
      <w:r w:rsidR="00F362A4" w:rsidRPr="00F362A4">
        <w:rPr>
          <w:rFonts w:cs="Arial"/>
          <w:b/>
          <w:bCs/>
        </w:rPr>
        <w:t>×</w:t>
      </w:r>
      <w:r w:rsidR="00F362A4" w:rsidRPr="00F362A4">
        <w:rPr>
          <w:b/>
          <w:bCs/>
        </w:rPr>
        <w:t>10</w:t>
      </w:r>
      <w:r w:rsidR="00F362A4" w:rsidRPr="00F362A4">
        <w:rPr>
          <w:b/>
          <w:bCs/>
          <w:vertAlign w:val="superscript"/>
        </w:rPr>
        <w:t>–23</w:t>
      </w:r>
      <w:r w:rsidR="00F362A4" w:rsidRPr="00F362A4">
        <w:rPr>
          <w:b/>
          <w:bCs/>
        </w:rPr>
        <w:t xml:space="preserve"> N</w:t>
      </w:r>
      <w:r w:rsidR="00F362A4">
        <w:rPr>
          <w:b/>
          <w:bCs/>
        </w:rPr>
        <w:t>.</w:t>
      </w:r>
    </w:p>
    <w:p w14:paraId="6E176F6E" w14:textId="020C73C4" w:rsidR="00306917" w:rsidRDefault="00306917" w:rsidP="009E5C62">
      <w:pPr>
        <w:pStyle w:val="Paragraphedeliste"/>
        <w:ind w:left="567"/>
        <w:rPr>
          <w:b/>
          <w:bCs/>
        </w:rPr>
      </w:pPr>
      <w:r w:rsidRPr="00306917">
        <w:rPr>
          <w:b/>
          <w:bCs/>
          <w:position w:val="-30"/>
        </w:rPr>
        <w:object w:dxaOrig="1980" w:dyaOrig="720" w14:anchorId="4796F654">
          <v:shape id="_x0000_i1038" type="#_x0000_t75" style="width:99pt;height:36pt" o:ole="">
            <v:imagedata r:id="rId31" o:title=""/>
          </v:shape>
          <o:OLEObject Type="Embed" ProgID="Equation.DSMT4" ShapeID="_x0000_i1038" DrawAspect="Content" ObjectID="_1830942065" r:id="rId32"/>
        </w:object>
      </w:r>
      <w:r w:rsidR="00F362A4">
        <w:rPr>
          <w:b/>
          <w:bCs/>
        </w:rPr>
        <w:t xml:space="preserve"> </w:t>
      </w:r>
      <w:r w:rsidRPr="00306917">
        <w:t>=</w:t>
      </w:r>
      <w:r>
        <w:rPr>
          <w:b/>
          <w:bCs/>
        </w:rPr>
        <w:t xml:space="preserve"> 1,1</w:t>
      </w:r>
      <w:r w:rsidRPr="00306917">
        <w:rPr>
          <w:rFonts w:cs="Arial"/>
          <w:b/>
          <w:bCs/>
        </w:rPr>
        <w:t>×</w:t>
      </w:r>
      <w:r>
        <w:rPr>
          <w:b/>
          <w:bCs/>
        </w:rPr>
        <w:t>10</w:t>
      </w:r>
      <w:r w:rsidRPr="00306917">
        <w:rPr>
          <w:b/>
          <w:bCs/>
          <w:vertAlign w:val="superscript"/>
        </w:rPr>
        <w:t>9</w:t>
      </w:r>
      <w:r>
        <w:t xml:space="preserve"> soit </w:t>
      </w:r>
      <w:r w:rsidRPr="00306917">
        <w:rPr>
          <w:i/>
          <w:iCs/>
        </w:rPr>
        <w:t>F</w:t>
      </w:r>
      <w:r>
        <w:t xml:space="preserve"> = </w:t>
      </w:r>
      <w:r w:rsidRPr="00306917">
        <w:t>1,1</w:t>
      </w:r>
      <w:r w:rsidRPr="00306917">
        <w:rPr>
          <w:rFonts w:cs="Arial"/>
        </w:rPr>
        <w:t>×</w:t>
      </w:r>
      <w:r w:rsidRPr="00306917">
        <w:t>10</w:t>
      </w:r>
      <w:r w:rsidRPr="00306917">
        <w:rPr>
          <w:vertAlign w:val="superscript"/>
        </w:rPr>
        <w:t>9</w:t>
      </w:r>
      <w:r w:rsidRPr="00306917">
        <w:rPr>
          <w:rFonts w:cs="Arial"/>
        </w:rPr>
        <w:t>×</w:t>
      </w:r>
      <w:r w:rsidRPr="00306917">
        <w:rPr>
          <w:i/>
          <w:iCs/>
        </w:rPr>
        <w:t>P</w:t>
      </w:r>
      <w:r w:rsidRPr="00306917">
        <w:rPr>
          <w:vertAlign w:val="subscript"/>
        </w:rPr>
        <w:t>1</w:t>
      </w:r>
      <w:r>
        <w:t>.</w:t>
      </w:r>
    </w:p>
    <w:p w14:paraId="2640F41E" w14:textId="43FC476B" w:rsidR="00306917" w:rsidRDefault="00306917" w:rsidP="009E5C62">
      <w:pPr>
        <w:pStyle w:val="Paragraphedeliste"/>
        <w:ind w:left="567"/>
      </w:pPr>
      <w:r w:rsidRPr="00306917">
        <w:t>La</w:t>
      </w:r>
      <w:r>
        <w:t xml:space="preserve"> valeur de la force électrique est plus d’un milliard de fois supérieure à celle du poids de l’agrégat. Il est donc possible de négliger l’effet du poids devant celui de la force électrique.</w:t>
      </w:r>
    </w:p>
    <w:p w14:paraId="404CA7F1" w14:textId="710A7D04" w:rsidR="00306917" w:rsidRDefault="00306917" w:rsidP="00306917"/>
    <w:p w14:paraId="0A7673B7" w14:textId="77777777" w:rsidR="00B52648" w:rsidRDefault="00B52648" w:rsidP="00B52648">
      <w:pPr>
        <w:pStyle w:val="Paragraphedeliste"/>
        <w:numPr>
          <w:ilvl w:val="0"/>
          <w:numId w:val="9"/>
        </w:numPr>
        <w:ind w:left="567" w:hanging="567"/>
      </w:pPr>
      <w:r>
        <w:t xml:space="preserve">Travail de la force électrique : </w:t>
      </w:r>
    </w:p>
    <w:p w14:paraId="45688C28" w14:textId="1B0B5176" w:rsidR="00B52648" w:rsidRDefault="00254051" w:rsidP="00B52648">
      <w:pPr>
        <w:pStyle w:val="Paragraphedeliste"/>
        <w:ind w:left="567"/>
        <w:jc w:val="center"/>
      </w:pPr>
      <w:r w:rsidRPr="00254051">
        <w:rPr>
          <w:position w:val="-24"/>
        </w:rPr>
        <w:object w:dxaOrig="8180" w:dyaOrig="639" w14:anchorId="44B293FF">
          <v:shape id="_x0000_i1039" type="#_x0000_t75" style="width:408.75pt;height:31.5pt" o:ole="">
            <v:imagedata r:id="rId33" o:title=""/>
          </v:shape>
          <o:OLEObject Type="Embed" ProgID="Equation.DSMT4" ShapeID="_x0000_i1039" DrawAspect="Content" ObjectID="_1830942066" r:id="rId34"/>
        </w:object>
      </w:r>
      <w:r w:rsidR="00B52648">
        <w:t>.</w:t>
      </w:r>
    </w:p>
    <w:p w14:paraId="1491F694" w14:textId="77777777" w:rsidR="00B52648" w:rsidRDefault="00B52648" w:rsidP="00B52648">
      <w:pPr>
        <w:pStyle w:val="Paragraphedeliste"/>
        <w:ind w:left="567"/>
        <w:jc w:val="center"/>
      </w:pPr>
    </w:p>
    <w:p w14:paraId="560F2985" w14:textId="635BDAA7" w:rsidR="00B52648" w:rsidRDefault="00B52648" w:rsidP="00B52648">
      <w:pPr>
        <w:pStyle w:val="Paragraphedeliste"/>
        <w:numPr>
          <w:ilvl w:val="0"/>
          <w:numId w:val="9"/>
        </w:numPr>
        <w:ind w:left="567" w:hanging="567"/>
      </w:pPr>
      <w:r>
        <w:t>Théorème de l’énergie cinétique entre les points A et B :</w:t>
      </w:r>
    </w:p>
    <w:p w14:paraId="55E02F34" w14:textId="5AD61D5A" w:rsidR="00B52648" w:rsidRDefault="00B52648" w:rsidP="00B52648">
      <w:pPr>
        <w:pStyle w:val="Paragraphedeliste"/>
        <w:ind w:left="567"/>
        <w:jc w:val="center"/>
      </w:pPr>
      <w:r w:rsidRPr="00B52648">
        <w:rPr>
          <w:position w:val="-18"/>
        </w:rPr>
        <w:object w:dxaOrig="2400" w:dyaOrig="480" w14:anchorId="6C74581A">
          <v:shape id="_x0000_i1040" type="#_x0000_t75" style="width:120pt;height:24pt" o:ole="">
            <v:imagedata r:id="rId35" o:title=""/>
          </v:shape>
          <o:OLEObject Type="Embed" ProgID="Equation.DSMT4" ShapeID="_x0000_i1040" DrawAspect="Content" ObjectID="_1830942067" r:id="rId36"/>
        </w:object>
      </w:r>
      <w:r>
        <w:t xml:space="preserve"> </w:t>
      </w:r>
    </w:p>
    <w:p w14:paraId="6330E6BA" w14:textId="14DC6B35" w:rsidR="00B52648" w:rsidRDefault="00B52648" w:rsidP="00B52648">
      <w:pPr>
        <w:pStyle w:val="Paragraphedeliste"/>
        <w:ind w:left="567"/>
        <w:jc w:val="center"/>
      </w:pPr>
      <w:r w:rsidRPr="00B52648">
        <w:rPr>
          <w:position w:val="-24"/>
        </w:rPr>
        <w:object w:dxaOrig="2380" w:dyaOrig="620" w14:anchorId="743A99DA">
          <v:shape id="_x0000_i1041" type="#_x0000_t75" style="width:119.25pt;height:31.5pt" o:ole="">
            <v:imagedata r:id="rId37" o:title=""/>
          </v:shape>
          <o:OLEObject Type="Embed" ProgID="Equation.DSMT4" ShapeID="_x0000_i1041" DrawAspect="Content" ObjectID="_1830942068" r:id="rId38"/>
        </w:object>
      </w:r>
    </w:p>
    <w:p w14:paraId="7407755D" w14:textId="3ED3FC19" w:rsidR="00B52648" w:rsidRDefault="00B52648" w:rsidP="00B52648">
      <w:pPr>
        <w:pStyle w:val="Paragraphedeliste"/>
        <w:spacing w:line="276" w:lineRule="auto"/>
        <w:ind w:left="567"/>
      </w:pPr>
      <w:r>
        <w:t xml:space="preserve">Comme </w:t>
      </w:r>
      <w:r w:rsidRPr="00B52648">
        <w:rPr>
          <w:i/>
          <w:iCs/>
        </w:rPr>
        <w:t>v</w:t>
      </w:r>
      <w:r w:rsidRPr="00B52648">
        <w:rPr>
          <w:vertAlign w:val="subscript"/>
        </w:rPr>
        <w:t>A</w:t>
      </w:r>
      <w:r>
        <w:t xml:space="preserve"> est négligeable devant </w:t>
      </w:r>
      <w:r w:rsidRPr="00B52648">
        <w:rPr>
          <w:i/>
          <w:iCs/>
        </w:rPr>
        <w:t>v</w:t>
      </w:r>
      <w:r w:rsidRPr="00B52648">
        <w:rPr>
          <w:vertAlign w:val="subscript"/>
        </w:rPr>
        <w:t>B</w:t>
      </w:r>
      <w:r>
        <w:rPr>
          <w:vertAlign w:val="subscript"/>
        </w:rPr>
        <w:t xml:space="preserve"> </w:t>
      </w:r>
      <w:r>
        <w:rPr>
          <w:vertAlign w:val="superscript"/>
        </w:rPr>
        <w:t xml:space="preserve"> </w:t>
      </w:r>
      <w:r>
        <w:t>il vient :</w:t>
      </w:r>
      <w:r w:rsidRPr="00B52648">
        <w:t xml:space="preserve"> </w:t>
      </w:r>
      <w:r w:rsidRPr="00B52648">
        <w:rPr>
          <w:position w:val="-24"/>
        </w:rPr>
        <w:object w:dxaOrig="1500" w:dyaOrig="620" w14:anchorId="6FC869D1">
          <v:shape id="_x0000_i1042" type="#_x0000_t75" style="width:75pt;height:31.5pt" o:ole="">
            <v:imagedata r:id="rId39" o:title=""/>
          </v:shape>
          <o:OLEObject Type="Embed" ProgID="Equation.DSMT4" ShapeID="_x0000_i1042" DrawAspect="Content" ObjectID="_1830942069" r:id="rId40"/>
        </w:object>
      </w:r>
      <w:r>
        <w:t xml:space="preserve">  soit  </w:t>
      </w:r>
      <w:r w:rsidRPr="00B52648">
        <w:rPr>
          <w:position w:val="-24"/>
        </w:rPr>
        <w:object w:dxaOrig="1260" w:dyaOrig="620" w14:anchorId="668EAE5A">
          <v:shape id="_x0000_i1043" type="#_x0000_t75" style="width:63pt;height:31.5pt" o:ole="">
            <v:imagedata r:id="rId41" o:title=""/>
          </v:shape>
          <o:OLEObject Type="Embed" ProgID="Equation.DSMT4" ShapeID="_x0000_i1043" DrawAspect="Content" ObjectID="_1830942070" r:id="rId42"/>
        </w:object>
      </w:r>
      <w:r>
        <w:t xml:space="preserve"> et finalement, en conservant que la solution positive :</w:t>
      </w:r>
      <w:r w:rsidRPr="00B52648">
        <w:t xml:space="preserve"> </w:t>
      </w:r>
      <w:r w:rsidRPr="00B52648">
        <w:rPr>
          <w:position w:val="-26"/>
        </w:rPr>
        <w:object w:dxaOrig="1440" w:dyaOrig="700" w14:anchorId="315973CE">
          <v:shape id="_x0000_i1044" type="#_x0000_t75" style="width:1in;height:35.25pt" o:ole="" o:bordertopcolor="this" o:borderleftcolor="this" o:borderbottomcolor="this" o:borderrightcolor="this">
            <v:imagedata r:id="rId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4" DrawAspect="Content" ObjectID="_1830942071" r:id="rId44"/>
        </w:object>
      </w:r>
    </w:p>
    <w:p w14:paraId="1C2A4BDF" w14:textId="1C40E2C0" w:rsidR="00254051" w:rsidRDefault="00254051">
      <w:pPr>
        <w:jc w:val="left"/>
      </w:pPr>
      <w:r>
        <w:br w:type="page"/>
      </w:r>
    </w:p>
    <w:p w14:paraId="657B1EA0" w14:textId="1E4A1C3E" w:rsidR="00B52648" w:rsidRPr="00B52648" w:rsidRDefault="000C77D6" w:rsidP="00B52648">
      <w:pPr>
        <w:pStyle w:val="Paragraphedeliste"/>
        <w:numPr>
          <w:ilvl w:val="0"/>
          <w:numId w:val="9"/>
        </w:numPr>
        <w:spacing w:line="276" w:lineRule="auto"/>
        <w:ind w:left="567" w:hanging="567"/>
      </w:pPr>
      <w:r>
        <w:lastRenderedPageBreak/>
        <w:t xml:space="preserve">En négligeant le poids de l’agrégat dans la zone de déplacement libre, l’agrégat n’est soumis à </w:t>
      </w:r>
      <w:r w:rsidRPr="000C77D6">
        <w:rPr>
          <w:b/>
          <w:bCs/>
        </w:rPr>
        <w:t>aucune force</w:t>
      </w:r>
      <w:r>
        <w:t xml:space="preserve">. Le </w:t>
      </w:r>
      <w:r w:rsidRPr="000C77D6">
        <w:rPr>
          <w:b/>
          <w:bCs/>
        </w:rPr>
        <w:t xml:space="preserve">mouvement </w:t>
      </w:r>
      <w:r>
        <w:t xml:space="preserve">de l’agrégat est donc </w:t>
      </w:r>
      <w:r w:rsidRPr="000C77D6">
        <w:rPr>
          <w:b/>
          <w:bCs/>
        </w:rPr>
        <w:t>rectiligne et uniforme</w:t>
      </w:r>
      <w:r>
        <w:t xml:space="preserve"> dans la zone de déplacement libre.</w:t>
      </w:r>
    </w:p>
    <w:p w14:paraId="3A6AE476" w14:textId="47AD1E0F" w:rsidR="00306917" w:rsidRDefault="00DE37B1" w:rsidP="00387880">
      <w:pPr>
        <w:pStyle w:val="Paragraphedeliste"/>
        <w:numPr>
          <w:ilvl w:val="0"/>
          <w:numId w:val="9"/>
        </w:numPr>
        <w:ind w:left="567" w:hanging="567"/>
      </w:pPr>
      <w:r>
        <w:t xml:space="preserve">Dans la zone de déplacement libre, l’agrégat possède la vitesse </w:t>
      </w:r>
      <w:r w:rsidRPr="00DE37B1">
        <w:rPr>
          <w:i/>
          <w:iCs/>
        </w:rPr>
        <w:t>v</w:t>
      </w:r>
      <w:r w:rsidRPr="00DE37B1">
        <w:rPr>
          <w:vertAlign w:val="subscript"/>
        </w:rPr>
        <w:t>B</w:t>
      </w:r>
      <w:r>
        <w:t xml:space="preserve"> car son mouvement est rectiligne et uniforme. On peut donc écrire : </w:t>
      </w:r>
      <w:r w:rsidRPr="00DE37B1">
        <w:rPr>
          <w:position w:val="-26"/>
        </w:rPr>
        <w:object w:dxaOrig="1780" w:dyaOrig="700" w14:anchorId="4C56F999">
          <v:shape id="_x0000_i1045" type="#_x0000_t75" style="width:89.25pt;height:35.25pt" o:ole="">
            <v:imagedata r:id="rId45" o:title=""/>
          </v:shape>
          <o:OLEObject Type="Embed" ProgID="Equation.DSMT4" ShapeID="_x0000_i1045" DrawAspect="Content" ObjectID="_1830942072" r:id="rId46"/>
        </w:object>
      </w:r>
      <w:r>
        <w:t xml:space="preserve"> .</w:t>
      </w:r>
    </w:p>
    <w:p w14:paraId="5766F087" w14:textId="70D786C8" w:rsidR="00DE37B1" w:rsidRDefault="00DE37B1" w:rsidP="00DE37B1">
      <w:pPr>
        <w:pStyle w:val="Paragraphedeliste"/>
        <w:ind w:left="567"/>
      </w:pPr>
      <w:r>
        <w:t xml:space="preserve">Soit : </w:t>
      </w:r>
      <w:r w:rsidRPr="00DE37B1">
        <w:rPr>
          <w:position w:val="-60"/>
        </w:rPr>
        <w:object w:dxaOrig="2320" w:dyaOrig="1040" w14:anchorId="3D1D60B6">
          <v:shape id="_x0000_i1046" type="#_x0000_t75" style="width:115.5pt;height:52.5pt" o:ole="">
            <v:imagedata r:id="rId47" o:title=""/>
          </v:shape>
          <o:OLEObject Type="Embed" ProgID="Equation.DSMT4" ShapeID="_x0000_i1046" DrawAspect="Content" ObjectID="_1830942073" r:id="rId48"/>
        </w:object>
      </w:r>
      <w:r>
        <w:t xml:space="preserve">. La durée </w:t>
      </w:r>
      <w:r>
        <w:rPr>
          <w:rFonts w:cs="Arial"/>
          <w:szCs w:val="24"/>
        </w:rPr>
        <w:sym w:font="Symbol" w:char="F044"/>
      </w:r>
      <w:r w:rsidRPr="00DE37B1">
        <w:rPr>
          <w:i/>
          <w:iCs/>
        </w:rPr>
        <w:t>t</w:t>
      </w:r>
      <w:r>
        <w:t xml:space="preserve"> est </w:t>
      </w:r>
      <w:r w:rsidR="00481DEB">
        <w:t>bien</w:t>
      </w:r>
      <w:r>
        <w:t xml:space="preserve"> proportionnelle à </w:t>
      </w:r>
      <w:r w:rsidRPr="00DE37B1">
        <w:rPr>
          <w:position w:val="-6"/>
        </w:rPr>
        <w:object w:dxaOrig="460" w:dyaOrig="340" w14:anchorId="45466EAD">
          <v:shape id="_x0000_i1047" type="#_x0000_t75" style="width:23.25pt;height:17.25pt" o:ole="">
            <v:imagedata r:id="rId49" o:title=""/>
          </v:shape>
          <o:OLEObject Type="Embed" ProgID="Equation.DSMT4" ShapeID="_x0000_i1047" DrawAspect="Content" ObjectID="_1830942074" r:id="rId50"/>
        </w:object>
      </w:r>
      <w:r>
        <w:t>.</w:t>
      </w:r>
    </w:p>
    <w:p w14:paraId="758CFC31" w14:textId="65355C48" w:rsidR="00DE37B1" w:rsidRDefault="00DE37B1" w:rsidP="00DE37B1">
      <w:pPr>
        <w:pStyle w:val="Paragraphedeliste"/>
        <w:ind w:left="567"/>
      </w:pPr>
      <w:r>
        <w:t xml:space="preserve">Et : </w:t>
      </w:r>
      <w:r w:rsidRPr="00DE37B1">
        <w:rPr>
          <w:position w:val="-24"/>
        </w:rPr>
        <w:object w:dxaOrig="1820" w:dyaOrig="680" w14:anchorId="6982DAE6">
          <v:shape id="_x0000_i1048" type="#_x0000_t75" style="width:91.5pt;height:34.5pt" o:ole="">
            <v:imagedata r:id="rId51" o:title=""/>
          </v:shape>
          <o:OLEObject Type="Embed" ProgID="Equation.DSMT4" ShapeID="_x0000_i1048" DrawAspect="Content" ObjectID="_1830942075" r:id="rId52"/>
        </w:object>
      </w:r>
      <w:r>
        <w:t xml:space="preserve">  soit </w:t>
      </w:r>
      <w:r w:rsidRPr="00DE37B1">
        <w:rPr>
          <w:position w:val="-24"/>
        </w:rPr>
        <w:object w:dxaOrig="1560" w:dyaOrig="660" w14:anchorId="51317AF5">
          <v:shape id="_x0000_i1049" type="#_x0000_t75" style="width:78pt;height:33pt" o:ole="" o:bordertopcolor="this" o:borderleftcolor="this" o:borderbottomcolor="this" o:borderrightcolor="this">
            <v:imagedata r:id="rId5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9" DrawAspect="Content" ObjectID="_1830942076" r:id="rId54"/>
        </w:object>
      </w:r>
      <w:r>
        <w:t>.</w:t>
      </w:r>
    </w:p>
    <w:p w14:paraId="4B222EA4" w14:textId="18CC4BC9" w:rsidR="00DE37B1" w:rsidRDefault="00DE37B1" w:rsidP="00DE37B1">
      <w:pPr>
        <w:pStyle w:val="Paragraphedeliste"/>
        <w:ind w:left="567"/>
      </w:pPr>
      <w:r>
        <w:t xml:space="preserve">Connaissant les valeurs de </w:t>
      </w:r>
      <w:r w:rsidRPr="0097226A">
        <w:rPr>
          <w:i/>
          <w:iCs/>
        </w:rPr>
        <w:t>q</w:t>
      </w:r>
      <w:r>
        <w:t xml:space="preserve">, </w:t>
      </w:r>
      <w:r w:rsidRPr="0097226A">
        <w:rPr>
          <w:i/>
          <w:iCs/>
        </w:rPr>
        <w:t>U</w:t>
      </w:r>
      <w:r>
        <w:t xml:space="preserve"> et </w:t>
      </w:r>
      <w:r w:rsidRPr="0097226A">
        <w:rPr>
          <w:i/>
          <w:iCs/>
        </w:rPr>
        <w:t>D</w:t>
      </w:r>
      <w:r>
        <w:t xml:space="preserve">, la mesure de </w:t>
      </w:r>
      <w:r>
        <w:rPr>
          <w:rFonts w:cs="Arial"/>
          <w:szCs w:val="24"/>
        </w:rPr>
        <w:sym w:font="Symbol" w:char="F044"/>
      </w:r>
      <w:r w:rsidRPr="00DE37B1">
        <w:rPr>
          <w:i/>
          <w:iCs/>
        </w:rPr>
        <w:t>t</w:t>
      </w:r>
      <w:r>
        <w:t xml:space="preserve"> permet de déterminer la masse </w:t>
      </w:r>
      <w:r w:rsidRPr="00DE37B1">
        <w:rPr>
          <w:i/>
          <w:iCs/>
        </w:rPr>
        <w:t>m</w:t>
      </w:r>
      <w:r>
        <w:t xml:space="preserve"> de l’agrégat.</w:t>
      </w:r>
    </w:p>
    <w:p w14:paraId="70841E75" w14:textId="787F0EF4" w:rsidR="00DE37B1" w:rsidRDefault="00DE37B1" w:rsidP="00DE37B1">
      <w:pPr>
        <w:pStyle w:val="Paragraphedeliste"/>
        <w:ind w:left="567"/>
      </w:pPr>
    </w:p>
    <w:p w14:paraId="2AE4CABA" w14:textId="587C42D2" w:rsidR="0097226A" w:rsidRDefault="0097226A" w:rsidP="0097226A">
      <w:pPr>
        <w:pStyle w:val="Paragraphedeliste"/>
        <w:numPr>
          <w:ilvl w:val="0"/>
          <w:numId w:val="9"/>
        </w:numPr>
        <w:ind w:left="567" w:hanging="567"/>
      </w:pPr>
      <w:r>
        <w:t xml:space="preserve">On ne connaît pas </w:t>
      </w:r>
      <w:r w:rsidR="00D3582D">
        <w:t>a</w:t>
      </w:r>
      <w:r>
        <w:t xml:space="preserve"> priori la valeur de </w:t>
      </w:r>
      <w:r w:rsidRPr="0097226A">
        <w:rPr>
          <w:i/>
          <w:iCs/>
        </w:rPr>
        <w:t>D</w:t>
      </w:r>
      <w:r>
        <w:t>.</w:t>
      </w:r>
    </w:p>
    <w:p w14:paraId="6B77EF0C" w14:textId="657B0100" w:rsidR="0097226A" w:rsidRDefault="0097226A" w:rsidP="0097226A">
      <w:pPr>
        <w:pStyle w:val="Paragraphedeliste"/>
        <w:ind w:left="567"/>
      </w:pPr>
      <w:r>
        <w:t xml:space="preserve">Cependant la figure 2 montre que </w:t>
      </w:r>
      <w:r>
        <w:rPr>
          <w:rFonts w:cs="Arial"/>
          <w:szCs w:val="24"/>
        </w:rPr>
        <w:sym w:font="Symbol" w:char="F044"/>
      </w:r>
      <w:r w:rsidRPr="00DE37B1">
        <w:rPr>
          <w:i/>
          <w:iCs/>
        </w:rPr>
        <w:t>t</w:t>
      </w:r>
      <w:r w:rsidRPr="0097226A">
        <w:rPr>
          <w:vertAlign w:val="subscript"/>
        </w:rPr>
        <w:t>1</w:t>
      </w:r>
      <w:r>
        <w:t xml:space="preserve"> = 43,23 µs et que </w:t>
      </w:r>
      <w:r>
        <w:rPr>
          <w:rFonts w:cs="Arial"/>
          <w:szCs w:val="24"/>
        </w:rPr>
        <w:sym w:font="Symbol" w:char="F044"/>
      </w:r>
      <w:r w:rsidRPr="00DE37B1">
        <w:rPr>
          <w:i/>
          <w:iCs/>
        </w:rPr>
        <w:t>t</w:t>
      </w:r>
      <w:r>
        <w:rPr>
          <w:vertAlign w:val="subscript"/>
        </w:rPr>
        <w:t>2</w:t>
      </w:r>
      <w:r>
        <w:t xml:space="preserve"> = 43,66 µs donc :</w:t>
      </w:r>
    </w:p>
    <w:p w14:paraId="7F7B3C76" w14:textId="2CE71367" w:rsidR="0097226A" w:rsidRDefault="0097226A" w:rsidP="0097226A">
      <w:pPr>
        <w:pStyle w:val="Paragraphedeliste"/>
        <w:ind w:left="567"/>
      </w:pPr>
      <w:r w:rsidRPr="00DE37B1">
        <w:rPr>
          <w:position w:val="-24"/>
        </w:rPr>
        <w:object w:dxaOrig="1640" w:dyaOrig="660" w14:anchorId="438B4592">
          <v:shape id="_x0000_i1050" type="#_x0000_t75" style="width:82.5pt;height:33pt" o:ole="">
            <v:imagedata r:id="rId55" o:title=""/>
          </v:shape>
          <o:OLEObject Type="Embed" ProgID="Equation.DSMT4" ShapeID="_x0000_i1050" DrawAspect="Content" ObjectID="_1830942077" r:id="rId56"/>
        </w:object>
      </w:r>
      <w:r>
        <w:t xml:space="preserve"> et  </w:t>
      </w:r>
      <w:r w:rsidRPr="00DE37B1">
        <w:rPr>
          <w:position w:val="-24"/>
        </w:rPr>
        <w:object w:dxaOrig="1560" w:dyaOrig="660" w14:anchorId="6DE064F0">
          <v:shape id="_x0000_i1051" type="#_x0000_t75" style="width:78pt;height:33pt" o:ole="">
            <v:imagedata r:id="rId57" o:title=""/>
          </v:shape>
          <o:OLEObject Type="Embed" ProgID="Equation.DSMT4" ShapeID="_x0000_i1051" DrawAspect="Content" ObjectID="_1830942078" r:id="rId58"/>
        </w:object>
      </w:r>
      <w:r>
        <w:t xml:space="preserve">  ainsi :  </w:t>
      </w:r>
      <w:r w:rsidRPr="0097226A">
        <w:rPr>
          <w:position w:val="-56"/>
        </w:rPr>
        <w:object w:dxaOrig="2340" w:dyaOrig="1240" w14:anchorId="329F0BB8">
          <v:shape id="_x0000_i1052" type="#_x0000_t75" style="width:117pt;height:61.5pt" o:ole="">
            <v:imagedata r:id="rId59" o:title=""/>
          </v:shape>
          <o:OLEObject Type="Embed" ProgID="Equation.DSMT4" ShapeID="_x0000_i1052" DrawAspect="Content" ObjectID="_1830942079" r:id="rId60"/>
        </w:object>
      </w:r>
    </w:p>
    <w:p w14:paraId="4324C555" w14:textId="754E2BB0" w:rsidR="0097226A" w:rsidRDefault="0097226A" w:rsidP="0097226A">
      <w:pPr>
        <w:pStyle w:val="Paragraphedeliste"/>
        <w:ind w:left="567"/>
      </w:pPr>
      <w:r>
        <w:t xml:space="preserve">Soit </w:t>
      </w:r>
      <w:r w:rsidRPr="0097226A">
        <w:rPr>
          <w:position w:val="-30"/>
        </w:rPr>
        <w:object w:dxaOrig="1380" w:dyaOrig="720" w14:anchorId="112D9D50">
          <v:shape id="_x0000_i1053" type="#_x0000_t75" style="width:69pt;height:36pt" o:ole="">
            <v:imagedata r:id="rId61" o:title=""/>
          </v:shape>
          <o:OLEObject Type="Embed" ProgID="Equation.DSMT4" ShapeID="_x0000_i1053" DrawAspect="Content" ObjectID="_1830942080" r:id="rId62"/>
        </w:object>
      </w:r>
      <w:r>
        <w:t xml:space="preserve">  et finalement : </w:t>
      </w:r>
      <w:r w:rsidRPr="0097226A">
        <w:rPr>
          <w:position w:val="-32"/>
        </w:rPr>
        <w:object w:dxaOrig="1680" w:dyaOrig="820" w14:anchorId="0445D5AF">
          <v:shape id="_x0000_i1054" type="#_x0000_t75" style="width:84pt;height:41.25pt" o:ole="" o:bordertopcolor="this" o:borderleftcolor="this" o:borderbottomcolor="this" o:borderrightcolor="this">
            <v:imagedata r:id="rId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830942081" r:id="rId64"/>
        </w:object>
      </w:r>
      <w:r>
        <w:t>.</w:t>
      </w:r>
    </w:p>
    <w:p w14:paraId="61A91E2E" w14:textId="2738BBA1" w:rsidR="0097226A" w:rsidRDefault="0097226A" w:rsidP="0097226A">
      <w:pPr>
        <w:pStyle w:val="Paragraphedeliste"/>
        <w:ind w:left="567"/>
        <w:rPr>
          <w:b/>
          <w:bCs/>
        </w:rPr>
      </w:pPr>
      <w:r>
        <w:t xml:space="preserve">En laissant les durées en µs, il vient :  </w:t>
      </w:r>
      <w:r w:rsidRPr="0097226A">
        <w:rPr>
          <w:position w:val="-30"/>
        </w:rPr>
        <w:object w:dxaOrig="3580" w:dyaOrig="780" w14:anchorId="01469A55">
          <v:shape id="_x0000_i1055" type="#_x0000_t75" style="width:179.25pt;height:39pt" o:ole="">
            <v:imagedata r:id="rId65" o:title=""/>
          </v:shape>
          <o:OLEObject Type="Embed" ProgID="Equation.DSMT4" ShapeID="_x0000_i1055" DrawAspect="Content" ObjectID="_1830942082" r:id="rId66"/>
        </w:object>
      </w:r>
      <w:r>
        <w:t xml:space="preserve">= </w:t>
      </w:r>
      <w:r w:rsidR="004A2ADE" w:rsidRPr="004A2ADE">
        <w:rPr>
          <w:b/>
          <w:bCs/>
        </w:rPr>
        <w:t>1,53</w:t>
      </w:r>
      <w:r w:rsidR="004A2ADE" w:rsidRPr="004A2ADE">
        <w:rPr>
          <w:rFonts w:cs="Arial"/>
          <w:b/>
          <w:bCs/>
        </w:rPr>
        <w:t>×</w:t>
      </w:r>
      <w:r w:rsidR="004A2ADE" w:rsidRPr="004A2ADE">
        <w:rPr>
          <w:b/>
          <w:bCs/>
        </w:rPr>
        <w:t>10</w:t>
      </w:r>
      <w:r w:rsidR="004A2ADE" w:rsidRPr="004A2ADE">
        <w:rPr>
          <w:b/>
          <w:bCs/>
          <w:vertAlign w:val="superscript"/>
        </w:rPr>
        <w:t>–24</w:t>
      </w:r>
      <w:r w:rsidR="004A2ADE" w:rsidRPr="004A2ADE">
        <w:rPr>
          <w:b/>
          <w:bCs/>
        </w:rPr>
        <w:t xml:space="preserve"> kg.</w:t>
      </w:r>
    </w:p>
    <w:p w14:paraId="4682E787" w14:textId="2DAF6DCB" w:rsidR="004A2ADE" w:rsidRPr="004A2ADE" w:rsidRDefault="004A2ADE" w:rsidP="0097226A">
      <w:pPr>
        <w:pStyle w:val="Paragraphedeliste"/>
        <w:ind w:left="567"/>
      </w:pPr>
      <w:r w:rsidRPr="004A2ADE">
        <w:t>La</w:t>
      </w:r>
      <w:r>
        <w:t xml:space="preserve"> masse </w:t>
      </w:r>
      <w:r w:rsidRPr="004A2ADE">
        <w:rPr>
          <w:i/>
          <w:iCs/>
        </w:rPr>
        <w:t>m</w:t>
      </w:r>
      <w:r>
        <w:t xml:space="preserve"> de</w:t>
      </w:r>
      <w:r w:rsidR="00A24C3C">
        <w:t>s</w:t>
      </w:r>
      <w:r>
        <w:t xml:space="preserve"> agrégat</w:t>
      </w:r>
      <w:r w:rsidR="00A24C3C">
        <w:t>s</w:t>
      </w:r>
      <w:r>
        <w:t xml:space="preserve"> est supérieure à</w:t>
      </w:r>
      <w:r w:rsidR="00A24C3C">
        <w:t xml:space="preserve"> la masse</w:t>
      </w:r>
      <w:r>
        <w:t xml:space="preserve"> </w:t>
      </w:r>
      <w:r w:rsidRPr="004A2ADE">
        <w:rPr>
          <w:i/>
          <w:iCs/>
        </w:rPr>
        <w:t>m</w:t>
      </w:r>
      <w:r w:rsidRPr="004A2ADE">
        <w:rPr>
          <w:vertAlign w:val="subscript"/>
        </w:rPr>
        <w:t>1</w:t>
      </w:r>
      <w:r w:rsidR="00A24C3C">
        <w:t> ; ils</w:t>
      </w:r>
      <w:r>
        <w:t xml:space="preserve"> contien</w:t>
      </w:r>
      <w:r w:rsidR="00A24C3C">
        <w:t>nent</w:t>
      </w:r>
      <w:r>
        <w:t xml:space="preserve"> donc plus de 50 molécules d’eau.</w:t>
      </w:r>
      <w:r w:rsidRPr="004A2ADE">
        <w:t xml:space="preserve"> </w:t>
      </w:r>
    </w:p>
    <w:p w14:paraId="19EE09B1" w14:textId="77777777" w:rsidR="004A2ADE" w:rsidRDefault="004A2ADE" w:rsidP="004A2ADE">
      <w:pPr>
        <w:pStyle w:val="Paragraphedeliste"/>
        <w:ind w:left="567"/>
        <w:rPr>
          <w:vertAlign w:val="subscript"/>
        </w:rPr>
      </w:pPr>
      <w:r>
        <w:t xml:space="preserve">50 molécules d’eau </w:t>
      </w:r>
      <w:r>
        <w:sym w:font="Symbol" w:char="F0DB"/>
      </w:r>
      <w:r>
        <w:t xml:space="preserve"> </w:t>
      </w:r>
      <w:r w:rsidRPr="004A2ADE">
        <w:rPr>
          <w:i/>
          <w:iCs/>
        </w:rPr>
        <w:t>m</w:t>
      </w:r>
      <w:r w:rsidRPr="004A2ADE">
        <w:rPr>
          <w:vertAlign w:val="subscript"/>
        </w:rPr>
        <w:t>1</w:t>
      </w:r>
    </w:p>
    <w:p w14:paraId="6F3FF8C0" w14:textId="3EFCB2E4" w:rsidR="004A2ADE" w:rsidRDefault="004A2ADE" w:rsidP="004A2ADE">
      <w:pPr>
        <w:pStyle w:val="Paragraphedeliste"/>
        <w:ind w:left="567"/>
      </w:pPr>
      <w:r>
        <w:t xml:space="preserve">  </w:t>
      </w:r>
      <w:r w:rsidRPr="004A2ADE">
        <w:t>N</w:t>
      </w:r>
      <w:r>
        <w:t xml:space="preserve"> molécules d’eau </w:t>
      </w:r>
      <w:r>
        <w:sym w:font="Symbol" w:char="F0DB"/>
      </w:r>
      <w:r>
        <w:t xml:space="preserve"> </w:t>
      </w:r>
      <w:r w:rsidRPr="004A2ADE">
        <w:rPr>
          <w:i/>
          <w:iCs/>
        </w:rPr>
        <w:t>m</w:t>
      </w:r>
    </w:p>
    <w:p w14:paraId="5B7F4337" w14:textId="37E021B9" w:rsidR="004A2ADE" w:rsidRDefault="004A2ADE" w:rsidP="004A2ADE">
      <w:pPr>
        <w:pStyle w:val="Paragraphedeliste"/>
        <w:ind w:left="567"/>
      </w:pPr>
      <w:r>
        <w:t>L</w:t>
      </w:r>
      <w:r w:rsidR="00A24C3C">
        <w:t xml:space="preserve">es </w:t>
      </w:r>
      <w:r>
        <w:t>agrégat</w:t>
      </w:r>
      <w:r w:rsidR="00A24C3C">
        <w:t>s</w:t>
      </w:r>
      <w:r>
        <w:t xml:space="preserve"> contie</w:t>
      </w:r>
      <w:r w:rsidR="00A24C3C">
        <w:t>n</w:t>
      </w:r>
      <w:r>
        <w:t>n</w:t>
      </w:r>
      <w:r w:rsidR="00A24C3C">
        <w:t>en</w:t>
      </w:r>
      <w:r>
        <w:t xml:space="preserve">t : </w:t>
      </w:r>
      <w:r w:rsidRPr="004A2ADE">
        <w:rPr>
          <w:position w:val="-30"/>
        </w:rPr>
        <w:object w:dxaOrig="1219" w:dyaOrig="680" w14:anchorId="6C7491D4">
          <v:shape id="_x0000_i1056" type="#_x0000_t75" style="width:60.75pt;height:34.5pt" o:ole="">
            <v:imagedata r:id="rId67" o:title=""/>
          </v:shape>
          <o:OLEObject Type="Embed" ProgID="Equation.DSMT4" ShapeID="_x0000_i1056" DrawAspect="Content" ObjectID="_1830942083" r:id="rId68"/>
        </w:object>
      </w:r>
      <w:r>
        <w:t xml:space="preserve">  molécules d’eau. </w:t>
      </w:r>
    </w:p>
    <w:p w14:paraId="76FE6B12" w14:textId="36557F08" w:rsidR="004A2ADE" w:rsidRDefault="004A2ADE" w:rsidP="004A2ADE">
      <w:pPr>
        <w:pStyle w:val="Paragraphedeliste"/>
        <w:ind w:left="567"/>
      </w:pPr>
      <w:r>
        <w:t xml:space="preserve">soit </w:t>
      </w:r>
      <w:r w:rsidRPr="004A2ADE">
        <w:rPr>
          <w:position w:val="-28"/>
        </w:rPr>
        <w:object w:dxaOrig="2460" w:dyaOrig="700" w14:anchorId="40E28604">
          <v:shape id="_x0000_i1057" type="#_x0000_t75" style="width:123pt;height:35.25pt" o:ole="">
            <v:imagedata r:id="rId69" o:title=""/>
          </v:shape>
          <o:OLEObject Type="Embed" ProgID="Equation.DSMT4" ShapeID="_x0000_i1057" DrawAspect="Content" ObjectID="_1830942084" r:id="rId70"/>
        </w:object>
      </w:r>
      <w:r>
        <w:t xml:space="preserve">= 51 molécules d’eau. </w:t>
      </w:r>
    </w:p>
    <w:p w14:paraId="08F71D51" w14:textId="3DF44A21" w:rsidR="004A2ADE" w:rsidRDefault="004A2ADE" w:rsidP="004A2ADE">
      <w:pPr>
        <w:pStyle w:val="Paragraphedeliste"/>
        <w:ind w:left="567"/>
      </w:pPr>
      <w:r>
        <w:t xml:space="preserve">Ainsi une molécule d’eau s’est collée </w:t>
      </w:r>
      <w:r w:rsidR="00A24C3C">
        <w:t xml:space="preserve">aux </w:t>
      </w:r>
      <w:r>
        <w:t>agrégat</w:t>
      </w:r>
      <w:r w:rsidR="00A24C3C">
        <w:t>s</w:t>
      </w:r>
      <w:r>
        <w:t xml:space="preserve"> de référence à la sortie de la zone de collision.</w:t>
      </w:r>
    </w:p>
    <w:p w14:paraId="5FCCB6F8" w14:textId="4B941FE9" w:rsidR="00667A25" w:rsidRDefault="00667A25" w:rsidP="004A2ADE">
      <w:pPr>
        <w:pStyle w:val="Paragraphedeliste"/>
        <w:ind w:left="567"/>
      </w:pPr>
    </w:p>
    <w:p w14:paraId="0C9902FE" w14:textId="4C69EF3E" w:rsidR="00667A25" w:rsidRPr="00667A25" w:rsidRDefault="00667A25" w:rsidP="004A2ADE">
      <w:pPr>
        <w:pStyle w:val="Paragraphedeliste"/>
        <w:ind w:left="567"/>
        <w:rPr>
          <w:b/>
        </w:rPr>
      </w:pPr>
      <w:r w:rsidRPr="00667A25">
        <w:rPr>
          <w:b/>
        </w:rPr>
        <w:t>Ou alors raisonnement où on calcule D puis on utilise sa valeur pour connaître N !</w:t>
      </w:r>
    </w:p>
    <w:sectPr w:rsidR="00667A25" w:rsidRPr="00667A25" w:rsidSect="0026181F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jaVu Sans">
    <w:panose1 w:val="020B0603030804020204"/>
    <w:charset w:val="00"/>
    <w:family w:val="swiss"/>
    <w:pitch w:val="variable"/>
    <w:sig w:usb0="E7002EFF" w:usb1="D200FDFF" w:usb2="0A246029" w:usb3="00000000" w:csb0="000001FF" w:csb1="00000000"/>
    <w:embedBold r:id="rId1" w:subsetted="1" w:fontKey="{B56E4093-239F-4787-B4A3-68F8865DE34D}"/>
    <w:embedBoldItalic r:id="rId2" w:subsetted="1" w:fontKey="{D4D97BE5-37A4-4AAF-BB59-C2EF878793F3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subsetted="1" w:fontKey="{81D5A6A5-5696-46CE-A4B5-7BE0E4EA53FA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4" w:subsetted="1" w:fontKey="{37457A58-2BD5-4724-8603-AEBE9CEB98DA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300659"/>
    <w:multiLevelType w:val="hybridMultilevel"/>
    <w:tmpl w:val="448E6A42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2F23A5F"/>
    <w:multiLevelType w:val="hybridMultilevel"/>
    <w:tmpl w:val="5F662474"/>
    <w:lvl w:ilvl="0" w:tplc="0CBA9FC8">
      <w:start w:val="4"/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3B4335F9"/>
    <w:multiLevelType w:val="hybridMultilevel"/>
    <w:tmpl w:val="FF68C1A8"/>
    <w:lvl w:ilvl="0" w:tplc="9E7C85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6" w15:restartNumberingAfterBreak="0">
    <w:nsid w:val="57A21832"/>
    <w:multiLevelType w:val="hybridMultilevel"/>
    <w:tmpl w:val="F5A0880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3348C2"/>
    <w:multiLevelType w:val="hybridMultilevel"/>
    <w:tmpl w:val="130895F0"/>
    <w:lvl w:ilvl="0" w:tplc="C09C9C5A">
      <w:start w:val="1"/>
      <w:numFmt w:val="decimal"/>
      <w:lvlText w:val="%1."/>
      <w:lvlJc w:val="left"/>
      <w:pPr>
        <w:ind w:left="927" w:hanging="360"/>
      </w:pPr>
      <w:rPr>
        <w:rFonts w:hint="default"/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4"/>
  </w:num>
  <w:num w:numId="7">
    <w:abstractNumId w:val="6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46E1"/>
    <w:rsid w:val="000045C5"/>
    <w:rsid w:val="0001354A"/>
    <w:rsid w:val="00016394"/>
    <w:rsid w:val="00016C29"/>
    <w:rsid w:val="000203FB"/>
    <w:rsid w:val="00022983"/>
    <w:rsid w:val="00023F73"/>
    <w:rsid w:val="000529F4"/>
    <w:rsid w:val="000568A5"/>
    <w:rsid w:val="0006216F"/>
    <w:rsid w:val="00062D51"/>
    <w:rsid w:val="00067910"/>
    <w:rsid w:val="00080798"/>
    <w:rsid w:val="00085405"/>
    <w:rsid w:val="000906AB"/>
    <w:rsid w:val="0009513D"/>
    <w:rsid w:val="00095712"/>
    <w:rsid w:val="000A0340"/>
    <w:rsid w:val="000B1096"/>
    <w:rsid w:val="000C4B62"/>
    <w:rsid w:val="000C77D6"/>
    <w:rsid w:val="000F37A1"/>
    <w:rsid w:val="000F5152"/>
    <w:rsid w:val="000F70FE"/>
    <w:rsid w:val="000F7FFC"/>
    <w:rsid w:val="00116375"/>
    <w:rsid w:val="00127733"/>
    <w:rsid w:val="001431E3"/>
    <w:rsid w:val="00145452"/>
    <w:rsid w:val="001669E9"/>
    <w:rsid w:val="00170FC6"/>
    <w:rsid w:val="0019161F"/>
    <w:rsid w:val="001B1990"/>
    <w:rsid w:val="001B6DD2"/>
    <w:rsid w:val="001C09B5"/>
    <w:rsid w:val="001D1A48"/>
    <w:rsid w:val="001E03E1"/>
    <w:rsid w:val="001E4FE0"/>
    <w:rsid w:val="001F50A3"/>
    <w:rsid w:val="00200A86"/>
    <w:rsid w:val="00205E58"/>
    <w:rsid w:val="0021216B"/>
    <w:rsid w:val="00213AAC"/>
    <w:rsid w:val="00213B20"/>
    <w:rsid w:val="00247015"/>
    <w:rsid w:val="00254051"/>
    <w:rsid w:val="0026181F"/>
    <w:rsid w:val="00262527"/>
    <w:rsid w:val="002661A8"/>
    <w:rsid w:val="0026697B"/>
    <w:rsid w:val="00277322"/>
    <w:rsid w:val="00282EE3"/>
    <w:rsid w:val="00286988"/>
    <w:rsid w:val="00290B46"/>
    <w:rsid w:val="00291F71"/>
    <w:rsid w:val="00292ACC"/>
    <w:rsid w:val="00294CAF"/>
    <w:rsid w:val="002A747F"/>
    <w:rsid w:val="002D5FAE"/>
    <w:rsid w:val="002E6290"/>
    <w:rsid w:val="0030164E"/>
    <w:rsid w:val="00306917"/>
    <w:rsid w:val="00315E88"/>
    <w:rsid w:val="00320F7D"/>
    <w:rsid w:val="00325EA2"/>
    <w:rsid w:val="00335E7F"/>
    <w:rsid w:val="00336093"/>
    <w:rsid w:val="003501EA"/>
    <w:rsid w:val="00366BDB"/>
    <w:rsid w:val="003871F8"/>
    <w:rsid w:val="00387880"/>
    <w:rsid w:val="0039101D"/>
    <w:rsid w:val="00395069"/>
    <w:rsid w:val="003B05DB"/>
    <w:rsid w:val="003B27D5"/>
    <w:rsid w:val="003B6C16"/>
    <w:rsid w:val="003E6803"/>
    <w:rsid w:val="003F717B"/>
    <w:rsid w:val="004006F0"/>
    <w:rsid w:val="00441FFC"/>
    <w:rsid w:val="004468F1"/>
    <w:rsid w:val="0045319B"/>
    <w:rsid w:val="00453B8A"/>
    <w:rsid w:val="00455ADE"/>
    <w:rsid w:val="0046655B"/>
    <w:rsid w:val="00467D6C"/>
    <w:rsid w:val="00474F8B"/>
    <w:rsid w:val="00481DEB"/>
    <w:rsid w:val="004841A6"/>
    <w:rsid w:val="00496F99"/>
    <w:rsid w:val="00497712"/>
    <w:rsid w:val="00497916"/>
    <w:rsid w:val="004A2ADE"/>
    <w:rsid w:val="004B7FED"/>
    <w:rsid w:val="004F02A0"/>
    <w:rsid w:val="004F347E"/>
    <w:rsid w:val="004F5081"/>
    <w:rsid w:val="0050257B"/>
    <w:rsid w:val="005047BE"/>
    <w:rsid w:val="005247A7"/>
    <w:rsid w:val="0053033A"/>
    <w:rsid w:val="0053192D"/>
    <w:rsid w:val="00531ECE"/>
    <w:rsid w:val="00564D9B"/>
    <w:rsid w:val="005773A5"/>
    <w:rsid w:val="00583D5F"/>
    <w:rsid w:val="005853A7"/>
    <w:rsid w:val="00593145"/>
    <w:rsid w:val="0059619F"/>
    <w:rsid w:val="005A23C6"/>
    <w:rsid w:val="005B45D2"/>
    <w:rsid w:val="005B60FB"/>
    <w:rsid w:val="005C4373"/>
    <w:rsid w:val="005C5822"/>
    <w:rsid w:val="005D34D6"/>
    <w:rsid w:val="005D5C60"/>
    <w:rsid w:val="005F5E98"/>
    <w:rsid w:val="00603027"/>
    <w:rsid w:val="006049CA"/>
    <w:rsid w:val="00606158"/>
    <w:rsid w:val="0063346C"/>
    <w:rsid w:val="00646BE1"/>
    <w:rsid w:val="00651680"/>
    <w:rsid w:val="00660A93"/>
    <w:rsid w:val="00662C83"/>
    <w:rsid w:val="00663E3B"/>
    <w:rsid w:val="00663E8E"/>
    <w:rsid w:val="00667A25"/>
    <w:rsid w:val="00687847"/>
    <w:rsid w:val="00693D4D"/>
    <w:rsid w:val="0069760B"/>
    <w:rsid w:val="006A36CD"/>
    <w:rsid w:val="006B446C"/>
    <w:rsid w:val="006B7D7A"/>
    <w:rsid w:val="006C4E64"/>
    <w:rsid w:val="006C5A97"/>
    <w:rsid w:val="006D129E"/>
    <w:rsid w:val="006E4816"/>
    <w:rsid w:val="006E49A8"/>
    <w:rsid w:val="006E5B41"/>
    <w:rsid w:val="006F2EF3"/>
    <w:rsid w:val="006F6454"/>
    <w:rsid w:val="0073196B"/>
    <w:rsid w:val="00740C50"/>
    <w:rsid w:val="00744172"/>
    <w:rsid w:val="00744903"/>
    <w:rsid w:val="00765AF3"/>
    <w:rsid w:val="00767522"/>
    <w:rsid w:val="00770C2E"/>
    <w:rsid w:val="00780203"/>
    <w:rsid w:val="00792F3E"/>
    <w:rsid w:val="007935F5"/>
    <w:rsid w:val="007953BB"/>
    <w:rsid w:val="007A0BD3"/>
    <w:rsid w:val="007A3A3E"/>
    <w:rsid w:val="007B5833"/>
    <w:rsid w:val="007F0C7B"/>
    <w:rsid w:val="007F513D"/>
    <w:rsid w:val="007F5D0B"/>
    <w:rsid w:val="008120AE"/>
    <w:rsid w:val="00812DDA"/>
    <w:rsid w:val="00834053"/>
    <w:rsid w:val="008403CC"/>
    <w:rsid w:val="00850B0B"/>
    <w:rsid w:val="00874167"/>
    <w:rsid w:val="008745F9"/>
    <w:rsid w:val="008C098B"/>
    <w:rsid w:val="008C59B6"/>
    <w:rsid w:val="008F0BAB"/>
    <w:rsid w:val="00900737"/>
    <w:rsid w:val="00902983"/>
    <w:rsid w:val="009045FC"/>
    <w:rsid w:val="009147C4"/>
    <w:rsid w:val="009161FD"/>
    <w:rsid w:val="009170C9"/>
    <w:rsid w:val="0092231A"/>
    <w:rsid w:val="009228CD"/>
    <w:rsid w:val="009356D5"/>
    <w:rsid w:val="00940AE2"/>
    <w:rsid w:val="00942A8D"/>
    <w:rsid w:val="00953B2C"/>
    <w:rsid w:val="00966E9B"/>
    <w:rsid w:val="0097226A"/>
    <w:rsid w:val="009746E1"/>
    <w:rsid w:val="00976F31"/>
    <w:rsid w:val="00985BBF"/>
    <w:rsid w:val="00986F51"/>
    <w:rsid w:val="009A5887"/>
    <w:rsid w:val="009B7981"/>
    <w:rsid w:val="009C13A9"/>
    <w:rsid w:val="009C341C"/>
    <w:rsid w:val="009E5C62"/>
    <w:rsid w:val="00A02E77"/>
    <w:rsid w:val="00A051F6"/>
    <w:rsid w:val="00A12456"/>
    <w:rsid w:val="00A165F1"/>
    <w:rsid w:val="00A21AF2"/>
    <w:rsid w:val="00A24C3C"/>
    <w:rsid w:val="00A40B28"/>
    <w:rsid w:val="00A41462"/>
    <w:rsid w:val="00A85269"/>
    <w:rsid w:val="00A95009"/>
    <w:rsid w:val="00AA6089"/>
    <w:rsid w:val="00AA6F75"/>
    <w:rsid w:val="00AB0842"/>
    <w:rsid w:val="00AC330C"/>
    <w:rsid w:val="00AC3D71"/>
    <w:rsid w:val="00AD590B"/>
    <w:rsid w:val="00AD5C24"/>
    <w:rsid w:val="00AE6B43"/>
    <w:rsid w:val="00AF01CF"/>
    <w:rsid w:val="00AF311A"/>
    <w:rsid w:val="00B072DC"/>
    <w:rsid w:val="00B1536F"/>
    <w:rsid w:val="00B21A0F"/>
    <w:rsid w:val="00B259D0"/>
    <w:rsid w:val="00B2623C"/>
    <w:rsid w:val="00B347F7"/>
    <w:rsid w:val="00B37DB5"/>
    <w:rsid w:val="00B507E8"/>
    <w:rsid w:val="00B51FA8"/>
    <w:rsid w:val="00B52648"/>
    <w:rsid w:val="00B53B0D"/>
    <w:rsid w:val="00B57335"/>
    <w:rsid w:val="00B616F6"/>
    <w:rsid w:val="00B62C18"/>
    <w:rsid w:val="00B6474D"/>
    <w:rsid w:val="00B6727F"/>
    <w:rsid w:val="00B71D08"/>
    <w:rsid w:val="00B82828"/>
    <w:rsid w:val="00BB0798"/>
    <w:rsid w:val="00BB347B"/>
    <w:rsid w:val="00BF0C94"/>
    <w:rsid w:val="00BF7CE3"/>
    <w:rsid w:val="00C063C7"/>
    <w:rsid w:val="00C11A78"/>
    <w:rsid w:val="00C316EC"/>
    <w:rsid w:val="00C321F4"/>
    <w:rsid w:val="00C350F2"/>
    <w:rsid w:val="00C365E4"/>
    <w:rsid w:val="00C53F4F"/>
    <w:rsid w:val="00C55653"/>
    <w:rsid w:val="00C6577B"/>
    <w:rsid w:val="00C96450"/>
    <w:rsid w:val="00CB06AE"/>
    <w:rsid w:val="00CC0EF0"/>
    <w:rsid w:val="00CE0644"/>
    <w:rsid w:val="00D17A53"/>
    <w:rsid w:val="00D32976"/>
    <w:rsid w:val="00D3582D"/>
    <w:rsid w:val="00D4459A"/>
    <w:rsid w:val="00D461E7"/>
    <w:rsid w:val="00D62FE2"/>
    <w:rsid w:val="00D63E23"/>
    <w:rsid w:val="00D66AA1"/>
    <w:rsid w:val="00D819C9"/>
    <w:rsid w:val="00DA491E"/>
    <w:rsid w:val="00DC3799"/>
    <w:rsid w:val="00DC4C4E"/>
    <w:rsid w:val="00DD0BEC"/>
    <w:rsid w:val="00DE37B1"/>
    <w:rsid w:val="00DE6EBE"/>
    <w:rsid w:val="00DE7205"/>
    <w:rsid w:val="00DF5718"/>
    <w:rsid w:val="00E04A95"/>
    <w:rsid w:val="00E2696D"/>
    <w:rsid w:val="00E37656"/>
    <w:rsid w:val="00E476F5"/>
    <w:rsid w:val="00E67552"/>
    <w:rsid w:val="00E773F8"/>
    <w:rsid w:val="00E86D48"/>
    <w:rsid w:val="00E90A77"/>
    <w:rsid w:val="00E91BB5"/>
    <w:rsid w:val="00EA1B55"/>
    <w:rsid w:val="00EA2036"/>
    <w:rsid w:val="00EA5A16"/>
    <w:rsid w:val="00EA5F6D"/>
    <w:rsid w:val="00EA644E"/>
    <w:rsid w:val="00EB4693"/>
    <w:rsid w:val="00EC7FA1"/>
    <w:rsid w:val="00ED1F20"/>
    <w:rsid w:val="00ED3BA8"/>
    <w:rsid w:val="00EE1557"/>
    <w:rsid w:val="00EE20A1"/>
    <w:rsid w:val="00EE3283"/>
    <w:rsid w:val="00EF1B23"/>
    <w:rsid w:val="00F13496"/>
    <w:rsid w:val="00F178C2"/>
    <w:rsid w:val="00F27508"/>
    <w:rsid w:val="00F342F6"/>
    <w:rsid w:val="00F362A4"/>
    <w:rsid w:val="00F3636B"/>
    <w:rsid w:val="00F4797E"/>
    <w:rsid w:val="00F51A59"/>
    <w:rsid w:val="00F51AE1"/>
    <w:rsid w:val="00F5502D"/>
    <w:rsid w:val="00F57901"/>
    <w:rsid w:val="00F64CE5"/>
    <w:rsid w:val="00F867B3"/>
    <w:rsid w:val="00FA0017"/>
    <w:rsid w:val="00FA0A63"/>
    <w:rsid w:val="00FA39B4"/>
    <w:rsid w:val="00FB193F"/>
    <w:rsid w:val="00FB5D46"/>
    <w:rsid w:val="00FC20C0"/>
    <w:rsid w:val="00FD5D9A"/>
    <w:rsid w:val="00FD67D3"/>
    <w:rsid w:val="00FE232D"/>
    <w:rsid w:val="00FE23BB"/>
    <w:rsid w:val="00FE577D"/>
    <w:rsid w:val="00FF2A30"/>
    <w:rsid w:val="00FF4293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customStyle="1" w:styleId="UnresolvedMention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0.wmf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50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212786-CF27-4887-A80F-9860DFC50D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2</Pages>
  <Words>498</Words>
  <Characters>2741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3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REZ Daniel</dc:creator>
  <cp:keywords/>
  <dc:description/>
  <cp:lastModifiedBy>Richard BENKADA</cp:lastModifiedBy>
  <cp:revision>17</cp:revision>
  <cp:lastPrinted>2022-05-13T13:16:00Z</cp:lastPrinted>
  <dcterms:created xsi:type="dcterms:W3CDTF">2023-03-25T12:01:00Z</dcterms:created>
  <dcterms:modified xsi:type="dcterms:W3CDTF">2026-01-26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